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B68314A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30"/>
          <w:szCs w:val="30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sz w:val="30"/>
          <w:szCs w:val="30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0706100</wp:posOffset>
            </wp:positionV>
            <wp:extent cx="406400" cy="292100"/>
            <wp:effectExtent l="0" t="0" r="5080" b="12700"/>
            <wp:wrapNone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0"/>
          <w:szCs w:val="30"/>
          <w:lang w:val="en-US"/>
        </w:rPr>
        <w:t>三角函数的概念及诱导公式</w:t>
      </w:r>
    </w:p>
    <w:p w14:paraId="3912352F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EE0F37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671074BF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3.25pt;margin-top:21.2pt;height:23.9pt;width:94.75pt;z-index:251662336;v-text-anchor:middle;mso-width-relative:page;mso-height-relative:page;" filled="f" stroked="t" coordsize="1203325,303530" o:gfxdata="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E8eRJLYAAAABwEAAA8AAAAAAAAAAQAgAAAAIgAAAGRycy9kb3ducmV2LnhtbFBL&#10;AQIUABQAAAAIAIdO4kAdmBs5oQIAAPwEAAAOAAAAAAAAAAEAIAAAACcBAABkcnMvZTJvRG9jLnht&#10;bFBLBQYAAAAABgAGAFkBAAA6BgAAAAA=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3EEE0F37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671074BF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F268990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</w:p>
    <w:p w14:paraId="55EAA4E2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</w:p>
    <w:p w14:paraId="046EB7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、任意角与弧度制</w:t>
      </w:r>
    </w:p>
    <w:p w14:paraId="0C898D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角的概念：角可以看成一条射线绕着它的端点旋转所成的图形．</w:t>
      </w:r>
    </w:p>
    <w:p w14:paraId="1573D3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角的分类：</w:t>
      </w:r>
      <w:r>
        <w:rPr>
          <w:rFonts w:hint="default" w:ascii="Times New Roman" w:hAnsi="Times New Roman" w:eastAsia="宋体" w:cs="Times New Roman"/>
          <w:position w:val="-32"/>
          <w:sz w:val="24"/>
          <w:szCs w:val="24"/>
        </w:rPr>
        <w:object>
          <v:shape id="_x0000_i1025" o:spt="75" type="#_x0000_t75" style="height:38.25pt;width:216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47FE50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1920" w:hanging="1920" w:hangingChars="8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sz w:val="24"/>
          <w:szCs w:val="24"/>
        </w:rPr>
        <w:t>终边相同的角：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所有与角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终边相同的角，连同角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在内，可构成一个集合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28" o:spt="75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，即任一与角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终边相同的角，都可以表示成角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α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与整数个周角的和．</w:t>
      </w:r>
    </w:p>
    <w:p w14:paraId="3141B7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④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象限角与轴线角</w: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</w:p>
    <w:p w14:paraId="0F6F8D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drawing>
          <wp:inline distT="0" distB="0" distL="114300" distR="114300">
            <wp:extent cx="3215005" cy="1191895"/>
            <wp:effectExtent l="0" t="0" r="4445" b="8255"/>
            <wp:docPr id="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215005" cy="119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drawing>
          <wp:inline distT="0" distB="0" distL="114300" distR="114300">
            <wp:extent cx="3297555" cy="1134745"/>
            <wp:effectExtent l="0" t="0" r="17145" b="8255"/>
            <wp:docPr id="9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"/>
                    <pic:cNvPicPr>
                      <a:picLocks noChangeAspect="1"/>
                    </pic:cNvPicPr>
                  </pic:nvPicPr>
                  <pic:blipFill>
                    <a:blip r:embed="rId16" r:link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9755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9752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⑤</w:t>
      </w:r>
      <w:r>
        <w:rPr>
          <w:rFonts w:hint="default" w:ascii="Times New Roman" w:hAnsi="Times New Roman" w:eastAsia="宋体" w:cs="Times New Roman"/>
          <w:sz w:val="24"/>
          <w:szCs w:val="24"/>
        </w:rPr>
        <w:t>弧度制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sz w:val="24"/>
          <w:szCs w:val="24"/>
        </w:rPr>
        <w:t>扇形的弧长和面积公式：</w:t>
      </w:r>
    </w:p>
    <w:tbl>
      <w:tblPr>
        <w:tblStyle w:val="6"/>
        <w:tblW w:w="903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2"/>
        <w:gridCol w:w="6998"/>
      </w:tblGrid>
      <w:tr w14:paraId="2AFD0D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  <w:jc w:val="center"/>
        </w:trPr>
        <w:tc>
          <w:tcPr>
            <w:tcW w:w="2032" w:type="dxa"/>
            <w:noWrap w:val="0"/>
            <w:vAlign w:val="center"/>
          </w:tcPr>
          <w:p w14:paraId="6582B2D7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  <w:lang w:val="en-US" w:eastAsia="zh-CN"/>
              </w:rPr>
              <w:t>定义</w:t>
            </w:r>
          </w:p>
        </w:tc>
        <w:tc>
          <w:tcPr>
            <w:tcW w:w="6998" w:type="dxa"/>
            <w:noWrap w:val="0"/>
            <w:vAlign w:val="center"/>
          </w:tcPr>
          <w:p w14:paraId="1883A5F2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长度等于半径长的圆弧所对的圆心角叫做1弧度的角，</w:t>
            </w:r>
          </w:p>
          <w:p w14:paraId="14A8B7B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弧度单位用符号rad表示．</w:t>
            </w:r>
          </w:p>
        </w:tc>
      </w:tr>
      <w:tr w14:paraId="3C1BFE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  <w:jc w:val="center"/>
        </w:trPr>
        <w:tc>
          <w:tcPr>
            <w:tcW w:w="2032" w:type="dxa"/>
            <w:noWrap w:val="0"/>
            <w:vAlign w:val="center"/>
          </w:tcPr>
          <w:p w14:paraId="35DFAA92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角</w:t>
            </w:r>
            <w:r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  <w:t>α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的弧度数公式</w:t>
            </w:r>
          </w:p>
        </w:tc>
        <w:tc>
          <w:tcPr>
            <w:tcW w:w="6998" w:type="dxa"/>
            <w:noWrap w:val="0"/>
            <w:vAlign w:val="center"/>
          </w:tcPr>
          <w:p w14:paraId="62F359C6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30" o:spt="75" type="#_x0000_t75" style="height:30.75pt;width:96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  <w:tr w14:paraId="0B2F0E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9" w:hRule="atLeast"/>
          <w:jc w:val="center"/>
        </w:trPr>
        <w:tc>
          <w:tcPr>
            <w:tcW w:w="2032" w:type="dxa"/>
            <w:noWrap w:val="0"/>
            <w:vAlign w:val="center"/>
          </w:tcPr>
          <w:p w14:paraId="05BE9F4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角度与弧度的换算</w:t>
            </w:r>
          </w:p>
        </w:tc>
        <w:tc>
          <w:tcPr>
            <w:tcW w:w="6998" w:type="dxa"/>
            <w:noWrap w:val="0"/>
            <w:vAlign w:val="center"/>
          </w:tcPr>
          <w:p w14:paraId="7B7AF4C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①</w:t>
            </w: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31" o:spt="75" type="#_x0000_t75" style="height:30.75pt;width:42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rad；</w:t>
            </w:r>
            <w:r>
              <w:rPr>
                <w:rFonts w:hint="default"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032" o:spt="75" type="#_x0000_t75" style="height:36.75pt;width:83.2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</w:tr>
      <w:tr w14:paraId="4876EF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2032" w:type="dxa"/>
            <w:noWrap w:val="0"/>
            <w:vAlign w:val="center"/>
          </w:tcPr>
          <w:p w14:paraId="70317B54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弧长公式</w:t>
            </w:r>
          </w:p>
        </w:tc>
        <w:tc>
          <w:tcPr>
            <w:tcW w:w="6998" w:type="dxa"/>
            <w:noWrap w:val="0"/>
            <w:vAlign w:val="center"/>
          </w:tcPr>
          <w:p w14:paraId="6AD89CD9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3" o:spt="75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</w:tr>
      <w:tr w14:paraId="4FCDC1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3" w:hRule="atLeast"/>
          <w:jc w:val="center"/>
        </w:trPr>
        <w:tc>
          <w:tcPr>
            <w:tcW w:w="2032" w:type="dxa"/>
            <w:noWrap w:val="0"/>
            <w:vAlign w:val="center"/>
          </w:tcPr>
          <w:p w14:paraId="39D8D7AC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  <w:t>扇形面积公式</w:t>
            </w:r>
          </w:p>
        </w:tc>
        <w:tc>
          <w:tcPr>
            <w:tcW w:w="6998" w:type="dxa"/>
            <w:noWrap w:val="0"/>
            <w:vAlign w:val="center"/>
          </w:tcPr>
          <w:p w14:paraId="0566AD3E">
            <w:pPr>
              <w:pStyle w:val="3"/>
              <w:keepNext w:val="0"/>
              <w:keepLines w:val="0"/>
              <w:pageBreakBefore w:val="0"/>
              <w:widowControl w:val="0"/>
              <w:shd w:val="clear" w:color="auto" w:fill="auto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sz w:val="24"/>
                <w:szCs w:val="24"/>
                <w:u w:val="none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34" o:spt="75" alt="" type="#_x0000_t75" style="height:26.05pt;width:71.1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</w:tr>
    </w:tbl>
    <w:p w14:paraId="780C0E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6CAB21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三角函数的概念</w:t>
      </w:r>
    </w:p>
    <w:p w14:paraId="5681BFB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定义：设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任意角,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3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终边上一点,则</w:t>
      </w:r>
    </w:p>
    <w:p w14:paraId="676A07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position w:val="-36"/>
          <w:sz w:val="24"/>
          <w:szCs w:val="24"/>
        </w:rPr>
        <w:object>
          <v:shape id="_x0000_i1038" o:spt="75" alt="" type="#_x0000_t75" style="height:33.8pt;width:228.3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1998DF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96690</wp:posOffset>
            </wp:positionH>
            <wp:positionV relativeFrom="paragraph">
              <wp:posOffset>38100</wp:posOffset>
            </wp:positionV>
            <wp:extent cx="1094740" cy="943610"/>
            <wp:effectExtent l="0" t="0" r="0" b="0"/>
            <wp:wrapSquare wrapText="bothSides"/>
            <wp:docPr id="97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三角函数值的正负</w:t>
      </w:r>
    </w:p>
    <w:p w14:paraId="695DCC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一、二象限为正;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</w:p>
    <w:p w14:paraId="0C7DCE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0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一、四象限为正;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</w:p>
    <w:p w14:paraId="6FB797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一、三象限为正;</w:t>
      </w:r>
    </w:p>
    <w:p w14:paraId="13F4C0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44024F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sz w:val="24"/>
          <w:szCs w:val="24"/>
        </w:rPr>
        <w:t>同角三角函数之间的关系</w:t>
      </w:r>
    </w:p>
    <w:p w14:paraId="1A02D7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2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平方关系：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42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（2）商数关系：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43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09CEA1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④</w:t>
      </w:r>
      <w:r>
        <w:rPr>
          <w:rFonts w:hint="default" w:ascii="Times New Roman" w:hAnsi="Times New Roman" w:eastAsia="宋体" w:cs="Times New Roman"/>
          <w:sz w:val="24"/>
          <w:szCs w:val="24"/>
        </w:rPr>
        <w:t>特殊角的三角函数值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1"/>
        <w:gridCol w:w="471"/>
        <w:gridCol w:w="576"/>
        <w:gridCol w:w="636"/>
        <w:gridCol w:w="621"/>
        <w:gridCol w:w="936"/>
        <w:gridCol w:w="711"/>
        <w:gridCol w:w="681"/>
        <w:gridCol w:w="681"/>
        <w:gridCol w:w="681"/>
        <w:gridCol w:w="936"/>
        <w:gridCol w:w="696"/>
      </w:tblGrid>
      <w:tr w14:paraId="6B9FC0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5" w:hRule="atLeast"/>
          <w:tblHeader/>
          <w:jc w:val="center"/>
        </w:trPr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41EFA8FB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角度</w: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7B768BB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4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6E1B15AA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5" o:spt="75" type="#_x0000_t75" style="height:15.75pt;width:18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2770216D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6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26A1272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7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40A1182A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8" o:spt="75" type="#_x0000_t75" style="height:15.75pt;width:18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6D02869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49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2F49994B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50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0866CF2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51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56CD248A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52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54487650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53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6406F41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54" o:spt="75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</w:p>
        </w:tc>
      </w:tr>
      <w:tr w14:paraId="43058A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5" w:hRule="atLeast"/>
          <w:jc w:val="center"/>
        </w:trPr>
        <w:tc>
          <w:tcPr>
            <w:tcW w:w="0" w:type="auto"/>
            <w:vAlign w:val="center"/>
          </w:tcPr>
          <w:p w14:paraId="07322F3F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弧度</w:t>
            </w:r>
          </w:p>
        </w:tc>
        <w:tc>
          <w:tcPr>
            <w:tcW w:w="0" w:type="auto"/>
            <w:vAlign w:val="center"/>
          </w:tcPr>
          <w:p w14:paraId="24F7C10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10C9217F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55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1A5FF3B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56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F58CAA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57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20ABF188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58" o:spt="75" type="#_x0000_t75" style="height:30.75pt;width:12.7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953926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59" o:spt="75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AE38EE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0" o:spt="75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12F09222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1" o:spt="75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015561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π</w:t>
            </w:r>
          </w:p>
        </w:tc>
        <w:tc>
          <w:tcPr>
            <w:tcW w:w="0" w:type="auto"/>
            <w:vAlign w:val="center"/>
          </w:tcPr>
          <w:p w14:paraId="68A389D9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2" o:spt="75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98C0E8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63" o:spt="75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4">
                  <o:LockedField>false</o:LockedField>
                </o:OLEObject>
              </w:object>
            </w:r>
          </w:p>
        </w:tc>
      </w:tr>
      <w:tr w14:paraId="20042B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0" w:type="auto"/>
            <w:vAlign w:val="center"/>
          </w:tcPr>
          <w:p w14:paraId="4A4137E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64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B08B65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5A71901D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5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4AF086F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6" o:spt="75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0D99A2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7" o:spt="75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D6A6F3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378C96F9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8" o:spt="75" type="#_x0000_t75" style="height:33.75pt;width:20.2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24EAA7F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69" o:spt="75" type="#_x0000_t75" style="height:33.75pt;width:21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3C26BCD8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0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16DA531B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38E010B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71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6B30D8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</w:tr>
      <w:tr w14:paraId="497E0D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0" w:type="auto"/>
            <w:vAlign w:val="center"/>
          </w:tcPr>
          <w:p w14:paraId="1C44543E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72" o:spt="75" type="#_x0000_t75" style="height:11.25pt;width:27.75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1A06D4F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45F8867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3" o:spt="75" alt="" type="#_x0000_t75" style="height:27.3pt;width:16.35pt;" o:ole="t" filled="f" o:preferrelative="t" stroked="f" coordsize="21600,21600">
                  <v:path/>
                  <v:fill on="f" focussize="0,0"/>
                  <v:stroke on="f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1F2636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4" o:spt="75" alt="" type="#_x0000_t75" style="height:28.55pt;width:17.75pt;" o:ole="t" filled="f" o:preferrelative="t" stroked="f" coordsize="21600,21600">
                  <v:path/>
                  <v:fill on="f" focussize="0,0"/>
                  <v:stroke on="f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29554149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5" o:spt="75" alt="" type="#_x0000_t75" style="height:24.8pt;width:9.65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25EA646D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6BE3B37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6" o:spt="75" alt="" type="#_x0000_t75" style="height:21.65pt;width:14.25pt;" o:ole="t" filled="f" o:preferrelative="t" stroked="f" coordsize="21600,21600">
                  <v:path/>
                  <v:fill on="f" focussize="0,0"/>
                  <v:stroke on="f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87ACB4F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7" o:spt="75" alt="" type="#_x0000_t75" style="height:26.35pt;width:22.8pt;" o:ole="t" filled="f" o:preferrelative="t" stroked="f" coordsize="21600,21600">
                  <v:path/>
                  <v:fill on="f" focussize="0,0"/>
                  <v:stroke on="f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41CF296">
            <w:pPr>
              <w:pStyle w:val="13"/>
              <w:tabs>
                <w:tab w:val="center" w:pos="370"/>
                <w:tab w:val="right" w:pos="74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78" o:spt="75" alt="" type="#_x0000_t75" style="height:27.55pt;width:22.65pt;" o:ole="t" filled="f" o:preferrelative="t" stroked="f" coordsize="21600,21600">
                  <v:path/>
                  <v:fill on="f" focussize="0,0"/>
                  <v:stroke on="f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794330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79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9EF4C5D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13AF3C9F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</w:tr>
      <w:tr w14:paraId="4942B8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7" w:hRule="atLeast"/>
          <w:jc w:val="center"/>
        </w:trPr>
        <w:tc>
          <w:tcPr>
            <w:tcW w:w="0" w:type="auto"/>
            <w:vAlign w:val="center"/>
          </w:tcPr>
          <w:p w14:paraId="21653DF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80" o:spt="75" type="#_x0000_t75" style="height:12.75pt;width:27.7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E45F55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5D670241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81" o:spt="75" alt="" type="#_x0000_t75" style="height:27.75pt;width:16.65pt;" o:ole="t" filled="f" o:preferrelative="t" stroked="f" coordsize="21600,21600">
                  <v:path/>
                  <v:fill on="f" focussize="0,0"/>
                  <v:stroke on="f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7D188A2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06236C1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8"/>
                <w:sz w:val="24"/>
                <w:szCs w:val="24"/>
              </w:rPr>
              <w:object>
                <v:shape id="_x0000_i1082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20A8353E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不存在</w:t>
            </w:r>
          </w:p>
        </w:tc>
        <w:tc>
          <w:tcPr>
            <w:tcW w:w="0" w:type="auto"/>
            <w:vAlign w:val="center"/>
          </w:tcPr>
          <w:p w14:paraId="4604967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8"/>
                <w:sz w:val="24"/>
                <w:szCs w:val="24"/>
              </w:rPr>
              <w:object>
                <v:shape id="_x0000_i1083" o:spt="75" type="#_x0000_t75" style="height:18pt;width:24.7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23E390A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84" o:spt="75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C837952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370" o:spt="75" alt="" type="#_x0000_t75" style="height:24.85pt;width:20.45pt;" o:ole="t" filled="f" o:preferrelative="t" stroked="f" coordsize="21600,21600">
                  <v:path/>
                  <v:fill on="f" focussize="0,0"/>
                  <v:stroke on="f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370" DrawAspect="Content" ObjectID="_1468075785" r:id="rId12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011BE45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14:paraId="17380F5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不存在</w:t>
            </w:r>
          </w:p>
        </w:tc>
        <w:tc>
          <w:tcPr>
            <w:tcW w:w="0" w:type="auto"/>
            <w:vAlign w:val="center"/>
          </w:tcPr>
          <w:p w14:paraId="2D1F422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</w:tr>
    </w:tbl>
    <w:p w14:paraId="6D3DD90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67AD530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</w:rPr>
        <w:t>、诱导公式</w:t>
      </w:r>
    </w:p>
    <w:p w14:paraId="143D02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诱导公式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2256"/>
        <w:gridCol w:w="2331"/>
        <w:gridCol w:w="2301"/>
      </w:tblGrid>
      <w:tr w14:paraId="47DEF7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  <w:jc w:val="center"/>
        </w:trPr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6FCAF8B8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一</w: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53F30354">
            <w:pPr>
              <w:pStyle w:val="13"/>
              <w:tabs>
                <w:tab w:val="center" w:pos="1020"/>
                <w:tab w:val="right" w:pos="204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86" o:spt="75" type="#_x0000_t75" style="height:20.25pt;width:102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1C72DED8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87" o:spt="75" type="#_x0000_t75" style="height:20.25pt;width:105.7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bottom w:val="single" w:color="auto" w:sz="0" w:space="0"/>
              <w:insideH w:val="single" w:sz="0" w:space="0"/>
            </w:tcBorders>
            <w:vAlign w:val="center"/>
          </w:tcPr>
          <w:p w14:paraId="03F8F5C0">
            <w:pPr>
              <w:pStyle w:val="13"/>
              <w:tabs>
                <w:tab w:val="center" w:pos="1040"/>
                <w:tab w:val="right" w:pos="20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88" o:spt="75" type="#_x0000_t75" style="height:20.25pt;width:104.2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9">
                  <o:LockedField>false</o:LockedField>
                </o:OLEObject>
              </w:object>
            </w:r>
          </w:p>
        </w:tc>
      </w:tr>
      <w:tr w14:paraId="286C53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16C8B0EC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二</w:t>
            </w:r>
          </w:p>
        </w:tc>
        <w:tc>
          <w:tcPr>
            <w:tcW w:w="0" w:type="auto"/>
            <w:vAlign w:val="center"/>
          </w:tcPr>
          <w:p w14:paraId="1B7CF78B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89" o:spt="75" type="#_x0000_t75" style="height:20.25pt;width:96.7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C9B2F27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0" o:spt="75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4EBF9223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1" o:spt="75" type="#_x0000_t75" style="height:20.25pt;width:92.2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5">
                  <o:LockedField>false</o:LockedField>
                </o:OLEObject>
              </w:object>
            </w:r>
          </w:p>
        </w:tc>
      </w:tr>
      <w:tr w14:paraId="4CD86C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71C618E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三</w:t>
            </w:r>
          </w:p>
        </w:tc>
        <w:tc>
          <w:tcPr>
            <w:tcW w:w="0" w:type="auto"/>
            <w:vAlign w:val="center"/>
          </w:tcPr>
          <w:p w14:paraId="0FCE17F7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2" o:spt="75" type="#_x0000_t75" style="height:20.25pt;width:84.7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38954F11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3" o:spt="75" type="#_x0000_t75" style="height:20.25pt;width:81.7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16959695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4" o:spt="75" type="#_x0000_t75" style="height:20.25pt;width:87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1">
                  <o:LockedField>false</o:LockedField>
                </o:OLEObject>
              </w:object>
            </w:r>
          </w:p>
        </w:tc>
      </w:tr>
      <w:tr w14:paraId="43F54B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7C05796B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四</w:t>
            </w:r>
          </w:p>
        </w:tc>
        <w:tc>
          <w:tcPr>
            <w:tcW w:w="0" w:type="auto"/>
            <w:vAlign w:val="center"/>
          </w:tcPr>
          <w:p w14:paraId="12B115FD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5" o:spt="75" type="#_x0000_t75" style="height:20.25pt;width:90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CC90F09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6" o:spt="75" type="#_x0000_t75" style="height:20.25pt;width:99.7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BB6C19F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97" o:spt="75" type="#_x0000_t75" style="height:20.25pt;width:99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7">
                  <o:LockedField>false</o:LockedField>
                </o:OLEObject>
              </w:object>
            </w:r>
          </w:p>
        </w:tc>
      </w:tr>
      <w:tr w14:paraId="72B25F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6D69ECAD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五</w:t>
            </w:r>
          </w:p>
        </w:tc>
        <w:tc>
          <w:tcPr>
            <w:tcW w:w="0" w:type="auto"/>
            <w:vAlign w:val="center"/>
          </w:tcPr>
          <w:p w14:paraId="41173300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368" o:spt="75" alt="" type="#_x0000_t75" style="height:29.7pt;width:84.55pt;" o:ole="t" filled="f" o:preferrelative="t" stroked="f" coordsize="21600,21600">
                  <v:path/>
                  <v:fill on="f" focussize="0,0"/>
                  <v:stroke on="f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368" DrawAspect="Content" ObjectID="_1468075798" r:id="rId14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644FDAA6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369" o:spt="75" alt="" type="#_x0000_t75" style="height:28.55pt;width:81.2pt;" o:ole="t" filled="f" o:preferrelative="t" stroked="f" coordsize="21600,21600">
                  <v:path/>
                  <v:fill on="f" focussize="0,0"/>
                  <v:stroke on="f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369" DrawAspect="Content" ObjectID="_1468075799" r:id="rId15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568FEE65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</w:p>
        </w:tc>
      </w:tr>
      <w:tr w14:paraId="735757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0FD079B7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公式六</w:t>
            </w:r>
          </w:p>
        </w:tc>
        <w:tc>
          <w:tcPr>
            <w:tcW w:w="0" w:type="auto"/>
            <w:vAlign w:val="center"/>
          </w:tcPr>
          <w:p w14:paraId="51513F50">
            <w:pPr>
              <w:pStyle w:val="13"/>
              <w:tabs>
                <w:tab w:val="center" w:pos="1060"/>
                <w:tab w:val="right" w:pos="212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367" o:spt="75" alt="" type="#_x0000_t75" style="height:31pt;width:88.2pt;" o:ole="t" filled="f" o:preferrelative="t" stroked="f" coordsize="21600,21600">
                  <v:path/>
                  <v:fill on="f" focussize="0,0"/>
                  <v:stroke on="f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367" DrawAspect="Content" ObjectID="_1468075800" r:id="rId15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34B1411F">
            <w:pPr>
              <w:pStyle w:val="13"/>
              <w:tabs>
                <w:tab w:val="center" w:pos="1090"/>
                <w:tab w:val="right" w:pos="2180"/>
              </w:tabs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8"/>
                <w:sz w:val="24"/>
                <w:szCs w:val="24"/>
              </w:rPr>
              <w:object>
                <v:shape id="_x0000_i1101" o:spt="75" alt="" type="#_x0000_t75" style="height:29.5pt;width:89.8pt;" o:ole="t" filled="f" o:preferrelative="t" stroked="f" coordsize="21600,21600">
                  <v:path/>
                  <v:fill on="f" focussize="0,0"/>
                  <v:stroke on="f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 w14:paraId="7FA44B23">
            <w:pPr>
              <w:pStyle w:val="13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</w:p>
        </w:tc>
      </w:tr>
    </w:tbl>
    <w:p w14:paraId="4BC9BA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 w14:paraId="73C6BF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口诀：奇变偶不变，符号看象限.</w:t>
      </w:r>
    </w:p>
    <w:p w14:paraId="505A74D4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840" w:leftChars="400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奇变偶不变，符号看象限.“奇”“偶”指的是“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02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”中的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是奇数还是偶数．</w:t>
      </w:r>
    </w:p>
    <w:p w14:paraId="6C36D098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840" w:leftChars="400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“变”与“不变”是指函数的名称的变化．</w:t>
      </w:r>
    </w:p>
    <w:p w14:paraId="785BB1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4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u w:val="none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“符号看象限”指的是在“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04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”中，将</w:t>
      </w:r>
      <w:r>
        <w:rPr>
          <w:rFonts w:hint="default" w:ascii="Times New Roman" w:hAnsi="Times New Roman" w:eastAsia="宋体" w:cs="Times New Roman"/>
          <w:i/>
          <w:sz w:val="24"/>
          <w:szCs w:val="24"/>
          <w:u w:val="none"/>
        </w:rPr>
        <w:t>α</w: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看成锐角时，“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105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u w:val="none"/>
        </w:rPr>
        <w:t>”的终边所在的象限．</w:t>
      </w:r>
    </w:p>
    <w:p w14:paraId="3587114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C82DB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541B5E6F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10FC82DB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541B5E6F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B01039F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</w:pPr>
      <w:bookmarkStart w:id="0" w:name="_Toc150873715"/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角的概念</w:t>
      </w:r>
    </w:p>
    <w:p w14:paraId="17D5BD5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1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5年真题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"cos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highlight w:val="none"/>
        </w:rPr>
        <w:object>
          <v:shape id="_x0000_i110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"是"</w:t>
      </w:r>
      <w:r>
        <w:rPr>
          <w:rFonts w:hint="default" w:ascii="Times New Roman" w:hAnsi="Times New Roman" w:eastAsia="宋体" w:cs="Times New Roman"/>
          <w:color w:val="auto"/>
          <w:position w:val="-24"/>
          <w:sz w:val="24"/>
          <w:szCs w:val="24"/>
          <w:highlight w:val="none"/>
        </w:rPr>
        <w:object>
          <v:shape id="_x0000_i110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"的</w:t>
      </w:r>
    </w:p>
    <w:p w14:paraId="27EEF58D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充分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B、充分不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  </w:t>
      </w:r>
    </w:p>
    <w:p w14:paraId="52A94764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C、必要不充分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D、既不充分也不必要条件</w:t>
      </w:r>
    </w:p>
    <w:p w14:paraId="708E4BDB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</w:pPr>
    </w:p>
    <w:p w14:paraId="6011928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</w:pPr>
    </w:p>
    <w:p w14:paraId="3E85077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已知向量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08" o:spt="75" alt="eqId99b886d17fe6d4dd4ed9481c9cdeb49f" type="#_x0000_t75" style="height:18.4pt;width:54.5pt;" o:ole="t" filled="f" o:preferrelative="t" stroked="f" coordsize="21600,21600">
            <v:path/>
            <v:fill on="f" focussize="0,0"/>
            <v:stroke on="f" joinstyle="miter"/>
            <v:imagedata r:id="rId170" o:title="eqId99b886d17fe6d4dd4ed9481c9cdeb49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09" o:spt="75" alt="eqId287dd6a6d4f20a1c99fde0b79aa7b01f" type="#_x0000_t75" style="height:18.5pt;width:62.45pt;" o:ole="t" filled="f" o:preferrelative="t" stroked="f" coordsize="21600,21600">
            <v:path/>
            <v:fill on="f" focussize="0,0"/>
            <v:stroke on="f" joinstyle="miter"/>
            <v:imagedata r:id="rId172" o:title="eqId287dd6a6d4f20a1c99fde0b79aa7b01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，则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0" o:spt="75" alt="eqId7f13557c6c4cac12d494b38da6972e5e" type="#_x0000_t75" style="height:27.3pt;width:32.55pt;" o:ole="t" filled="f" o:preferrelative="t" stroked="f" coordsize="21600,21600">
            <v:path/>
            <v:fill on="f" focussize="0,0"/>
            <v:stroke on="f" joinstyle="miter"/>
            <v:imagedata r:id="rId174" o:title="eqId7f13557c6c4cac12d494b38da6972e5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”是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1" o:spt="75" alt="eqId444ba76b06bbd289344a64eb32212bbf" type="#_x0000_t75" style="height:15.15pt;width:26.4pt;" o:ole="t" filled="f" o:preferrelative="t" stroked="f" coordsize="21600,21600">
            <v:path/>
            <v:fill on="f" focussize="0,0"/>
            <v:stroke on="f" joinstyle="miter"/>
            <v:imagedata r:id="rId176" o:title="eqId444ba76b06bbd289344a64eb32212b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”的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）</w:t>
      </w:r>
    </w:p>
    <w:p w14:paraId="0A263418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A．充分不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B．必要不充分条件</w:t>
      </w:r>
    </w:p>
    <w:p w14:paraId="3319EEA9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C．充分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D．既不充分也不必要条件</w:t>
      </w:r>
    </w:p>
    <w:p w14:paraId="4597605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</w:pPr>
    </w:p>
    <w:p w14:paraId="694444A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</w:pPr>
    </w:p>
    <w:p w14:paraId="4E5CB1B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2" o:spt="75" alt="eqId0a0a603215469167854a6ef4552a35c8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78" o:title="eqId0a0a603215469167854a6ef4552a35c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”成立的充要条件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）</w:t>
      </w:r>
    </w:p>
    <w:p w14:paraId="51362118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3" o:spt="75" alt="eqIda8ffb8bbe068309c652bfa5ff59fe0d9" type="#_x0000_t75" style="height:26.8pt;width:28.1pt;" o:ole="t" filled="f" o:preferrelative="t" stroked="f" coordsize="21600,21600">
            <v:path/>
            <v:fill on="f" focussize="0,0"/>
            <v:stroke on="f" joinstyle="miter"/>
            <v:imagedata r:id="rId180" o:title="eqIda8ffb8bbe068309c652bfa5ff59fe0d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4" o:spt="75" alt="eqId1f549ae9d233e5c5480a8e4321244a40" type="#_x0000_t75" style="height:27.65pt;width:55.4pt;" o:ole="t" filled="f" o:preferrelative="t" stroked="f" coordsize="21600,21600">
            <v:path/>
            <v:fill on="f" focussize="0,0"/>
            <v:stroke on="f" joinstyle="miter"/>
            <v:imagedata r:id="rId182" o:title="eqId1f549ae9d233e5c5480a8e4321244a4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5" o:spt="75" alt="eqId1ff77c3855851b754fe9dfb5b9f7f87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4" o:title="eqId1ff77c3855851b754fe9dfb5b9f7f87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</w:p>
    <w:p w14:paraId="68E36426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6" o:spt="75" alt="eqIdaf7c8895d6247f46f79fd889a25d06e8" type="#_x0000_t75" style="height:27.55pt;width:50.1pt;" o:ole="t" filled="f" o:preferrelative="t" stroked="f" coordsize="21600,21600">
            <v:path/>
            <v:fill on="f" focussize="0,0"/>
            <v:stroke on="f" joinstyle="miter"/>
            <v:imagedata r:id="rId186" o:title="eqIdaf7c8895d6247f46f79fd889a25d06e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7" o:spt="75" alt="eqId1ff77c3855851b754fe9dfb5b9f7f87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4" o:title="eqId1ff77c3855851b754fe9dfb5b9f7f87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8" o:spt="75" alt="eqId1bbfefd421b13cdee44f16611edb88d7" type="#_x0000_t75" style="height:27.35pt;width:51pt;" o:ole="t" filled="f" o:preferrelative="t" stroked="f" coordsize="21600,21600">
            <v:path/>
            <v:fill on="f" focussize="0,0"/>
            <v:stroke on="f" joinstyle="miter"/>
            <v:imagedata r:id="rId189" o:title="eqId1bbfefd421b13cdee44f16611edb88d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highlight w:val="none"/>
        </w:rPr>
        <w:object>
          <v:shape id="_x0000_i1119" o:spt="75" alt="eqId1ff77c3855851b754fe9dfb5b9f7f873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84" o:title="eqId1ff77c3855851b754fe9dfb5b9f7f87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</w:p>
    <w:p w14:paraId="73E174EB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</w:pPr>
    </w:p>
    <w:p w14:paraId="003AD851"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highlight w:val="none"/>
        </w:rPr>
      </w:pPr>
    </w:p>
    <w:p w14:paraId="0D0E5BD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二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三角函数的定义</w:t>
      </w:r>
    </w:p>
    <w:p w14:paraId="3A9A6AB4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4E6A2D3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2-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若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0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2" o:title="eqIde170f206fdbbd834aad7580c727e2c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经过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1" o:spt="75" alt="eqId1e5741d8a97530a7f80780e1a63a417c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194" o:title="eqId1e5741d8a97530a7f80780e1a63a417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2" o:spt="75" alt="eqId38dd8aad9cfb5e1fe2a45d80923f1571" type="#_x0000_t75" style="height:9.65pt;width:33.4pt;" o:ole="t" filled="f" o:preferrelative="t" stroked="f" coordsize="21600,21600">
            <v:path/>
            <v:fill on="f" focussize="0,0"/>
            <v:stroke on="f" joinstyle="miter"/>
            <v:imagedata r:id="rId196" o:title="eqId38dd8aad9cfb5e1fe2a45d80923f157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4BD7A60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3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8" o:title="eqId7294f5ae2a24ff42e84cd9773b2a728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4" o:spt="75" alt="eqIdaf6ddf31b7d9225a4239883af72d153b" type="#_x0000_t75" style="height:27.35pt;width:17.55pt;" o:ole="t" filled="f" o:preferrelative="t" stroked="f" coordsize="21600,21600">
            <v:path/>
            <v:fill on="f" focussize="0,0"/>
            <v:stroke on="f" joinstyle="miter"/>
            <v:imagedata r:id="rId200" o:title="eqIdaf6ddf31b7d9225a4239883af72d153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5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202" o:title="eqIdeac97e6740365c85ad857aff85cefbe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6" o:spt="75" alt="eqId94f8657de54481172ca9179c88c0c4c7" type="#_x0000_t75" style="height:27.55pt;width:19.35pt;" o:ole="t" filled="f" o:preferrelative="t" stroked="f" coordsize="21600,21600">
            <v:path/>
            <v:fill on="f" focussize="0,0"/>
            <v:stroke on="f" joinstyle="miter"/>
            <v:imagedata r:id="rId204" o:title="eqId94f8657de54481172ca9179c88c0c4c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</w:p>
    <w:p w14:paraId="2A9605C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42A79F8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6EBA1E0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2-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7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206" o:title="eqIdc24095e409b025db711f14be783a406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经过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8" o:spt="75" alt="eqId71a3619ccbcf65312754a970647014e5" type="#_x0000_t75" style="height:18.55pt;width:30.75pt;" o:ole="t" filled="f" o:preferrelative="t" stroked="f" coordsize="21600,21600">
            <v:path/>
            <v:fill on="f" focussize="0,0"/>
            <v:stroke on="f" joinstyle="miter"/>
            <v:imagedata r:id="rId208" o:title="eqId71a3619ccbcf65312754a970647014e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29" o:spt="75" alt="eqIdd4b363797455e171e5dff9193eb28cc9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10" o:title="eqIdd4b363797455e171e5dff9193eb28cc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78E3795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0" o:spt="75" alt="eqIdb97c80f2b236b88edfe95aff7b9cf6cf" type="#_x0000_t75" style="height:27.05pt;width:39.55pt;" o:ole="t" filled="f" o:preferrelative="t" stroked="f" coordsize="21600,21600">
            <v:path/>
            <v:fill on="f" focussize="0,0"/>
            <v:stroke on="f" joinstyle="miter"/>
            <v:imagedata r:id="rId212" o:title="eqIdb97c80f2b236b88edfe95aff7b9cf6c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1" o:spt="75" alt="eqIda9ba286b93e5c09f741689d7e4305273" type="#_x0000_t75" style="height:27.25pt;width:39.55pt;" o:ole="t" filled="f" o:preferrelative="t" stroked="f" coordsize="21600,21600">
            <v:path/>
            <v:fill on="f" focussize="0,0"/>
            <v:stroke on="f" joinstyle="miter"/>
            <v:imagedata r:id="rId214" o:title="eqIda9ba286b93e5c09f741689d7e430527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2" o:spt="75" alt="eqId7559bc38bddf20f19b9a8a9775e78105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216" o:title="eqId7559bc38bddf20f19b9a8a9775e7810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3" o:spt="75" alt="eqIdfec1d1ad71d40d5a74f7f5ac72c58e6e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218" o:title="eqIdfec1d1ad71d40d5a74f7f5ac72c58e6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</w:p>
    <w:p w14:paraId="3FED26E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405E303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5700A48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角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α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经过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4" o:spt="75" alt="eqId4e4881ec3819010275e4df7b44ad2b69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220" o:title="eqId4e4881ec3819010275e4df7b44ad2b6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5" o:spt="75" alt="eqId38dd8aad9cfb5e1fe2a45d80923f1571" type="#_x0000_t75" style="height:9.65pt;width:33.4pt;" o:ole="t" filled="f" o:preferrelative="t" stroked="f" coordsize="21600,21600">
            <v:path/>
            <v:fill on="f" focussize="0,0"/>
            <v:stroke on="f" joinstyle="miter"/>
            <v:imagedata r:id="rId196" o:title="eqId38dd8aad9cfb5e1fe2a45d80923f157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7ABCD5E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6" o:spt="75" alt="eqId8d5989c84e320b504511f23eeb6e7357" type="#_x0000_t75" style="height:30.05pt;width:18.45pt;" o:ole="t" filled="f" o:preferrelative="t" stroked="f" coordsize="21600,21600">
            <v:path/>
            <v:fill on="f" focussize="0,0"/>
            <v:stroke on="f" joinstyle="miter"/>
            <v:imagedata r:id="rId223" o:title="eqId8d5989c84e320b504511f23eeb6e73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7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225" o:title="eqId860884c0017c8bceb5b0edff796c144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27" o:title="eqIdf89eef3148f2d4d09379767b4af6913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3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29" o:title="eqId3389f53711264b0acba3ba6019f8b90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</w:p>
    <w:p w14:paraId="4A15823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0" o:spt="75" alt="eqId0dda1d7b3982b398ffa32f3dbfdfe787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31" o:title="eqId0dda1d7b3982b398ffa32f3dbfdfe78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1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206" o:title="eqIdc24095e409b025db711f14be783a406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上一点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2" o:spt="75" alt="eqIdc4457573aa666301e860fb6b5888c65f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234" o:title="eqIdc4457573aa666301e860fb6b5888c65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3" o:spt="75" alt="eqId96baee807c43e1a7b7feacf142813e8b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236" o:title="eqId96baee807c43e1a7b7feacf142813e8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1A0ED722">
      <w:pPr>
        <w:numPr>
          <w:ilvl w:val="0"/>
          <w:numId w:val="2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4" o:spt="75" alt="eqId35ca4419cbe7c3dc2e40d0a17c9cad24" type="#_x0000_t75" style="height:30pt;width:30.75pt;" o:ole="t" filled="f" o:preferrelative="t" stroked="f" coordsize="21600,21600">
            <v:path/>
            <v:fill on="f" focussize="0,0"/>
            <v:stroke on="f" joinstyle="miter"/>
            <v:imagedata r:id="rId238" o:title="eqId35ca4419cbe7c3dc2e40d0a17c9cad2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5" o:spt="75" alt="eqId71d141e18938319cc05063d29c111557" type="#_x0000_t75" style="height:29.9pt;width:24.6pt;" o:ole="t" filled="f" o:preferrelative="t" stroked="f" coordsize="21600,21600">
            <v:path/>
            <v:fill on="f" focussize="0,0"/>
            <v:stroke on="f" joinstyle="miter"/>
            <v:imagedata r:id="rId240" o:title="eqId71d141e18938319cc05063d29c1115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6" o:spt="75" alt="eqIddee14db57f0c762aad845cf5b4a243c0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242" o:title="eqIddee14db57f0c762aad845cf5b4a243c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47" o:spt="75" alt="eqId9868f77d5ab5073b6145f1c6d272122e" type="#_x0000_t75" style="height:26.35pt;width:21.1pt;" o:ole="t" filled="f" o:preferrelative="t" stroked="f" coordsize="21600,21600">
            <v:path/>
            <v:fill on="f" focussize="0,0"/>
            <v:stroke on="f" joinstyle="miter"/>
            <v:imagedata r:id="rId244" o:title="eqId9868f77d5ab5073b6145f1c6d272122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</w:p>
    <w:p w14:paraId="5576B749">
      <w:pPr>
        <w:numPr>
          <w:ilvl w:val="0"/>
          <w:numId w:val="2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</w:p>
    <w:p w14:paraId="0DFDC8A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三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三角函数的定义--三角函数值的正负</w:t>
      </w:r>
    </w:p>
    <w:p w14:paraId="57186CBC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6EA10E1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3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6年真题）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设角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4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使得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4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5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同时成立，则角</w:t>
      </w:r>
      <w:r>
        <w:rPr>
          <w:rFonts w:hint="default" w:ascii="Times New Roman" w:hAnsi="Times New Roman" w:eastAsia="宋体" w:cs="Times New Roman"/>
          <w:color w:val="auto"/>
          <w:position w:val="-6"/>
          <w:sz w:val="24"/>
          <w:szCs w:val="24"/>
        </w:rPr>
        <w:object>
          <v:shape id="_x0000_i115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是</w:t>
      </w:r>
    </w:p>
    <w:p w14:paraId="771CF14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一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二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三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第四象限角</w:t>
      </w:r>
    </w:p>
    <w:p w14:paraId="59955DB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3449E09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03B9276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例3-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2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2" o:title="eqIde170f206fdbbd834aad7580c727e2cc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为第二象限角，则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8B19D7B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3" o:spt="75" alt="eqId0c1cff3071d4706414df62009a9bf2b4" type="#_x0000_t75" style="height:12.25pt;width:71.25pt;" o:ole="t" filled="f" o:preferrelative="t" stroked="f" coordsize="21600,21600">
            <v:path/>
            <v:fill on="f" focussize="0,0"/>
            <v:stroke on="f" joinstyle="miter"/>
            <v:imagedata r:id="rId255" o:title="eqId0c1cff3071d4706414df62009a9bf2b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4" o:spt="75" alt="eqIda9f392f379942829801e02b286740c86" type="#_x0000_t75" style="height:11.9pt;width:72.1pt;" o:ole="t" filled="f" o:preferrelative="t" stroked="f" coordsize="21600,21600">
            <v:path/>
            <v:fill on="f" focussize="0,0"/>
            <v:stroke on="f" joinstyle="miter"/>
            <v:imagedata r:id="rId257" o:title="eqIda9f392f379942829801e02b286740c8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</w:p>
    <w:p w14:paraId="7915F522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5" o:spt="75" alt="eqIdc7f9d497d0cc28f8b41e40b3b26b3a90" type="#_x0000_t75" style="height:12.25pt;width:44.85pt;" o:ole="t" filled="f" o:preferrelative="t" stroked="f" coordsize="21600,21600">
            <v:path/>
            <v:fill on="f" focussize="0,0"/>
            <v:stroke on="f" joinstyle="miter"/>
            <v:imagedata r:id="rId259" o:title="eqIdc7f9d497d0cc28f8b41e40b3b26b3a9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6" o:spt="75" alt="eqIddb914f592f34bba815abb8dab7a57c28" type="#_x0000_t75" style="height:12.5pt;width:63.3pt;" o:ole="t" filled="f" o:preferrelative="t" stroked="f" coordsize="21600,21600">
            <v:path/>
            <v:fill on="f" focussize="0,0"/>
            <v:stroke on="f" joinstyle="miter"/>
            <v:imagedata r:id="rId261" o:title="eqIddb914f592f34bba815abb8dab7a57c2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</w:p>
    <w:p w14:paraId="075B3DB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7ADF87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79309BC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7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2" o:title="eqIde170f206fdbbd834aad7580c727e2cc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终边上有一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8" o:spt="75" alt="eqIdbc1fa6b2cb1b98c098444a67037227c5" type="#_x0000_t75" style="height:27.05pt;width:76.55pt;" o:ole="t" filled="f" o:preferrelative="t" stroked="f" coordsize="21600,21600">
            <v:path/>
            <v:fill on="f" focussize="0,0"/>
            <v:stroke on="f" joinstyle="miter"/>
            <v:imagedata r:id="rId264" o:title="eqIdbc1fa6b2cb1b98c098444a67037227c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59" o:spt="75" alt="eqId95372129246c60c75829c34bb5d9d429" type="#_x0000_t75" style="height:9.35pt;width:25.5pt;" o:ole="t" filled="f" o:preferrelative="t" stroked="f" coordsize="21600,21600">
            <v:path/>
            <v:fill on="f" focussize="0,0"/>
            <v:stroke on="f" joinstyle="miter"/>
            <v:imagedata r:id="rId266" o:title="eqId95372129246c60c75829c34bb5d9d42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426DB9E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第一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第二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第三象限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第四象限角</w:t>
      </w:r>
    </w:p>
    <w:p w14:paraId="420CC7E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7F87B36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</w:pPr>
    </w:p>
    <w:p w14:paraId="377A3F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0" o:spt="75" alt="eqIdca8f77412df80e314ee1e5efd6a4b52f" type="#_x0000_t75" style="height:29.55pt;width:58.05pt;" o:ole="t" filled="f" o:preferrelative="t" stroked="f" coordsize="21600,21600">
            <v:path/>
            <v:fill on="f" focussize="0,0"/>
            <v:stroke on="f" joinstyle="miter"/>
            <v:imagedata r:id="rId268" o:title="eqIdca8f77412df80e314ee1e5efd6a4b52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”是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161" o:spt="75" alt="eqId39913ec6800fb94cb7721ba1db21697c" type="#_x0000_t75" style="height:12.45pt;width:41.35pt;" o:ole="t" filled="f" o:preferrelative="t" stroked="f" coordsize="21600,21600">
            <v:path/>
            <v:fill on="f" focussize="0,0"/>
            <v:stroke on="f" joinstyle="miter"/>
            <v:imagedata r:id="rId270" o:title="eqId39913ec6800fb94cb7721ba1db21697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”的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D6ED40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充分不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必要不充分条件</w:t>
      </w:r>
    </w:p>
    <w:p w14:paraId="05CE5B4A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既不充分也不必要条件</w:t>
      </w:r>
    </w:p>
    <w:p w14:paraId="03123DBA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</w:rPr>
      </w:pPr>
    </w:p>
    <w:p w14:paraId="35DE02E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</w:rPr>
      </w:pPr>
    </w:p>
    <w:p w14:paraId="7779EF9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四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同角三角函数关系--知一求二</w:t>
      </w:r>
    </w:p>
    <w:p w14:paraId="55DB741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71D2639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0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id="_x0000_i1162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16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</w:p>
    <w:p w14:paraId="377EA65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64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65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66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67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</w:p>
    <w:p w14:paraId="20A9377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75BD5A8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2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04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68" o:spt="75" type="#_x0000_t75" style="height:33.75pt;width:138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那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16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是</w:t>
      </w:r>
    </w:p>
    <w:p w14:paraId="2F72B4C0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70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71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72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17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</w:p>
    <w:p w14:paraId="6C6D5F1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0B5982F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4-3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id="_x0000_i1174" o:spt="75" alt="eqIdeb40cd5425e9d4fcea334668467726a3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object>
          <v:shape id="_x0000_i1175" o:spt="75" alt="eqIdf8f798a9af75a091a8be0b71f2038260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298" o:title="eqIdf8f798a9af75a091a8be0b71f203826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的值为（    ）</w:t>
      </w:r>
    </w:p>
    <w:p w14:paraId="4F42B62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76" o:spt="75" alt="eqId24c14ff9b66f21c05e52dc3c8908c2df" type="#_x0000_t75" style="height:29.65pt;width:23.75pt;" o:ole="t" filled="f" o:preferrelative="t" stroked="f" coordsize="21600,21600">
            <v:path/>
            <v:fill on="f" focussize="0,0"/>
            <v:stroke on="f" joinstyle="miter"/>
            <v:imagedata r:id="rId300" o:title="eqId24c14ff9b66f21c05e52dc3c8908c2d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77" o:spt="75" alt="eqIdad0278e381de9f456bfd7b44abe53203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302" o:title="eqIdad0278e381de9f456bfd7b44abe5320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78" o:spt="75" alt="eqId7d763d0032fe54a30ea3f13a37b7b36e" type="#_x0000_t75" style="height:29.2pt;width:30.75pt;" o:ole="t" filled="f" o:preferrelative="t" stroked="f" coordsize="21600,21600">
            <v:path/>
            <v:fill on="f" focussize="0,0"/>
            <v:stroke on="f" joinstyle="miter"/>
            <v:imagedata r:id="rId304" o:title="eqId7d763d0032fe54a30ea3f13a37b7b36e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79" o:spt="75" alt="eqId7ac1635851d13fa6e91c16610570c1c2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306" o:title="eqId7ac1635851d13fa6e91c16610570c1c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</w:p>
    <w:p w14:paraId="5F4CD6B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67396E1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0" o:spt="75" alt="eqIdc7fa0eb30548482787fadce93dd0598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08" o:title="eqIdc7fa0eb30548482787fadce93dd05985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1" o:spt="75" alt="eqIdb689beb5d29347f8aefde3ccf12c69be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10" o:title="eqIdb689beb5d29347f8aefde3ccf12c69b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2" o:spt="75" alt="eqId5f99ec0500e546efa94e9afc8cbc7021" type="#_x0000_t75" style="height:11pt;width:38pt;" o:ole="t" filled="f" o:preferrelative="t" stroked="f" coordsize="21600,21600">
            <v:path/>
            <v:fill on="f" focussize="0,0"/>
            <v:stroke on="f" joinstyle="miter"/>
            <v:imagedata r:id="rId312" o:title="eqId5f99ec0500e546efa94e9afc8cbc702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7C177E2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3" o:spt="75" alt="eqIdea5a0a224693418bbf55c8728084260a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14" o:title="eqIdea5a0a224693418bbf55c8728084260a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4" o:spt="75" alt="eqIdf0683a99d227483eaa0af4a62c28185b" type="#_x0000_t75" style="height:33.75pt;width:30pt;" o:ole="t" filled="f" o:preferrelative="t" stroked="f" coordsize="21600,21600">
            <v:path/>
            <v:fill on="f" focussize="0,0"/>
            <v:stroke on="f" joinstyle="miter"/>
            <v:imagedata r:id="rId316" o:title="eqIdf0683a99d227483eaa0af4a62c28185b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5" o:spt="75" alt="eqIdba5400f4d4cc4a4eb5caa69de38ad070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18" o:title="eqIdba5400f4d4cc4a4eb5caa69de38ad07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6" o:spt="75" alt="eqIdfe5bea8f0d48470782417feedfb9f3db" type="#_x0000_t75" style="height:34.2pt;width:31.2pt;" o:ole="t" filled="f" o:preferrelative="t" stroked="f" coordsize="21600,21600">
            <v:path/>
            <v:fill on="f" focussize="0,0"/>
            <v:stroke on="f" joinstyle="miter"/>
            <v:imagedata r:id="rId320" o:title="eqIdfe5bea8f0d48470782417feedfb9f3d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</w:p>
    <w:p w14:paraId="5FE0A5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3B7CBB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7" o:spt="75" alt="eqIdda19f0d43a33b280c90491d999ce8227" type="#_x0000_t75" style="height:27.25pt;width:41.35pt;" o:ole="t" filled="f" o:preferrelative="t" stroked="f" coordsize="21600,21600">
            <v:path/>
            <v:fill on="f" focussize="0,0"/>
            <v:stroke on="f" joinstyle="miter"/>
            <v:imagedata r:id="rId322" o:title="eqIdda19f0d43a33b280c90491d999ce822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8" o:spt="75" alt="eqId932413ffae6ac40f704ef9606bdc06a8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324" o:title="eqId932413ffae6ac40f704ef9606bdc06a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89" o:spt="75" alt="eqId43660b1543b3a2b46185f7629d28a963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26" o:title="eqId43660b1543b3a2b46185f7629d28a9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）</w:t>
      </w:r>
    </w:p>
    <w:p w14:paraId="5C46D1D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0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28" o:title="eqId354c3a283b2b21cc8ac33995aac20a5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1" o:spt="75" alt="eqIdd599cb4a589f90b0205f24c2e1fa021e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330" o:title="eqIdd599cb4a589f90b0205f24c2e1fa021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 xml:space="preserve"> 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2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32" o:title="eqId8b2a698891d42c70b597f0da4f215f0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3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34" o:title="eqIdd78fd95f89dec2d373fa57f02acd739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</w:p>
    <w:p w14:paraId="7990909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2DF6A99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4" o:spt="75" alt="eqIdf8f79932926047348c4594bf1a6de9c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336" o:title="eqIdf8f79932926047348c4594bf1a6de9c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5" o:spt="75" alt="eqId60278b5fac9d4ea185139116fa5df426" type="#_x0000_t75" style="height:17.4pt;width:56.4pt;" o:ole="t" filled="f" o:preferrelative="t" stroked="f" coordsize="21600,21600">
            <v:path/>
            <v:fill on="f" focussize="0,0"/>
            <v:stroke on="f" joinstyle="miter"/>
            <v:imagedata r:id="rId338" o:title="eqId60278b5fac9d4ea185139116fa5df42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那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6" o:spt="75" alt="eqIda87ed0bb112445baa2e1e753d0898196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40" o:title="eqIda87ed0bb112445baa2e1e753d0898196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3C1FAD6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7" o:spt="75" alt="eqId0538e70434fa4b4890d2172bbf2e1041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342" o:title="eqId0538e70434fa4b4890d2172bbf2e104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8" o:spt="75" alt="eqIdf164d28f469f4d97ae98b93ddec1ad21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344" o:title="eqIdf164d28f469f4d97ae98b93ddec1ad2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199" o:spt="75" alt="eqIde0b8cd3018f64415bea8dce0a25d0538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46" o:title="eqIde0b8cd3018f64415bea8dce0a25d053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00" o:spt="75" alt="eqId62dbc501cbe74612b657a1d9a2a864c5" type="#_x0000_t75" style="height:33.9pt;width:20.1pt;" o:ole="t" filled="f" o:preferrelative="t" stroked="f" coordsize="21600,21600">
            <v:path/>
            <v:fill on="f" focussize="0,0"/>
            <v:stroke on="f" joinstyle="miter"/>
            <v:imagedata r:id="rId348" o:title="eqId62dbc501cbe74612b657a1d9a2a864c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</w:p>
    <w:p w14:paraId="6650987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3E8597A8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五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同角三角函数关系--弦的齐次</w:t>
      </w:r>
    </w:p>
    <w:p w14:paraId="4B9B3F31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68282EF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5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0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id="_x0000_i1201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6"/>
          <w:sz w:val="24"/>
          <w:szCs w:val="24"/>
          <w:highlight w:val="none"/>
        </w:rPr>
        <w:object>
          <v:shape id="_x0000_i1202" o:spt="75" type="#_x0000_t75" style="height:14.2pt;width:30.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</w:p>
    <w:p w14:paraId="753D6EA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id="_x0000_i120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id="_x0000_i120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id="_x0000_i1205" o:spt="75" type="#_x0000_t75" style="height:30.8pt;width:2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0"/>
          <w:sz w:val="24"/>
          <w:szCs w:val="24"/>
          <w:highlight w:val="none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1"/>
          <w:position w:val="-24"/>
          <w:sz w:val="24"/>
          <w:szCs w:val="24"/>
          <w:highlight w:val="none"/>
        </w:rPr>
        <w:object>
          <v:shape id="_x0000_i120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</w:p>
    <w:p w14:paraId="7AD9AD96">
      <w:pPr>
        <w:pStyle w:val="3"/>
        <w:tabs>
          <w:tab w:val="left" w:pos="3402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734B3FB1">
      <w:pPr>
        <w:pStyle w:val="3"/>
        <w:tabs>
          <w:tab w:val="left" w:pos="3402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5-2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 xml:space="preserve">已知tan 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highlight w:val="none"/>
        </w:rPr>
        <w:t>α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＝2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instrText xml:space="preserve">eq \f(sin </w:instrTex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highlight w:val="none"/>
        </w:rPr>
        <w:instrText xml:space="preserve">α</w:instrTex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instrText xml:space="preserve">＋cos </w:instrTex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highlight w:val="none"/>
        </w:rPr>
        <w:instrText xml:space="preserve">α,</w:instrTex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instrText xml:space="preserve">sin </w:instrTex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highlight w:val="none"/>
        </w:rPr>
        <w:instrText xml:space="preserve">α</w:instrTex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instrText xml:space="preserve">－cos </w:instrTex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highlight w:val="none"/>
        </w:rPr>
        <w:instrText xml:space="preserve">α</w:instrTex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instrText xml:space="preserve">)</w:instrTex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．</w:t>
      </w:r>
    </w:p>
    <w:p w14:paraId="42B3F2D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</w:pPr>
    </w:p>
    <w:p w14:paraId="4814D60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【变式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07" o:spt="75" alt="eqId51474d91e540a475138571e8738de850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362" o:title="eqIde908f89cf38f4701ae9984efe4a1025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08" o:spt="75" alt="eqIdd0a20d9e5365a31f77d971a37280ff01" type="#_x0000_t75" style="height:13.85pt;width:87.05pt;" o:ole="t" filled="f" o:preferrelative="t" stroked="f" coordsize="21600,21600">
            <v:path/>
            <v:fill on="f" focussize="0,0"/>
            <v:stroke on="f" joinstyle="miter"/>
            <v:imagedata r:id="rId364" o:title="eqIdd0a20d9e5365a31f77d971a37280ff0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）</w:t>
      </w:r>
    </w:p>
    <w:p w14:paraId="34E3A52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09" o:spt="75" alt="eqIdc7eb3b5ab19d97f6c7df36294ccc3674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66" o:title="eqIdc7eb3b5ab19d97f6c7df36294ccc367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0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68" o:title="eqIdd33adb74906403b0b00fcbd9fa691d8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1" o:spt="75" alt="eqIdbbb795cd13970a268312867db9a8d91e" type="#_x0000_t75" style="height:27.25pt;width:17.55pt;" o:ole="t" filled="f" o:preferrelative="t" stroked="f" coordsize="21600,21600">
            <v:path/>
            <v:fill on="f" focussize="0,0"/>
            <v:stroke on="f" joinstyle="miter"/>
            <v:imagedata r:id="rId370" o:title="eqIdbbb795cd13970a268312867db9a8d91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2" o:spt="75" alt="eqId5c55e4f3eda94bc505f103b10bc1fee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372" o:title="eqId5c55e4f3eda94bc505f103b10bc1fee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</w:p>
    <w:p w14:paraId="35C4DB7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3937F95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3" o:spt="75" alt="eqId8d785c9de3d34e43a833dc3257870b81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74" o:title="eqId8d785c9de3d34e43a833dc3257870b8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4" o:spt="75" alt="eqId186c0469fa9f4478aeaee1c63c80cacc" type="#_x0000_t75" style="height:31.7pt;width:66.1pt;" o:ole="t" filled="f" o:preferrelative="t" stroked="f" coordsize="21600,21600">
            <v:path/>
            <v:fill on="f" focussize="0,0"/>
            <v:stroke on="f" joinstyle="miter"/>
            <v:imagedata r:id="rId376" o:title="eqId186c0469fa9f4478aeaee1c63c80cac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为（    ）</w:t>
      </w:r>
    </w:p>
    <w:p w14:paraId="099387F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5" o:spt="75" alt="eqId12cdee9269084cdd9a6db21bdd50a61c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378" o:title="eqId12cdee9269084cdd9a6db21bdd50a61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6" o:spt="75" alt="eqId6c134c414a5e4643849c88caa4d6a5f0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80" o:title="eqId6c134c414a5e4643849c88caa4d6a5f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7" o:spt="75" alt="eqIdca7f979b4aed44608faf40debecd18b1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82" o:title="eqIdca7f979b4aed44608faf40debecd18b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8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384" o:title="eqId44aff622a095465082b61837e24439e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</w:p>
    <w:p w14:paraId="36E810A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668C47B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20B3838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19" o:spt="75" alt="eqId0121011efd504d72a85e84b852abd4a2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386" o:title="eqId0121011efd504d72a85e84b852abd4a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20" o:spt="75" alt="eqId8ed6210b5d224e859c969a7f17111abf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88" o:title="eqId8ed6210b5d224e859c969a7f17111ab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    ）</w:t>
      </w:r>
    </w:p>
    <w:p w14:paraId="38D0EA8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21" o:spt="75" alt="eqId2b4cdf753a8746efb449b3005ed03f26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90" o:title="eqId2b4cdf753a8746efb449b3005ed03f2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22" o:spt="75" alt="eqId55cdf762f6ee44b9965cb85874ed15f9" type="#_x0000_t75" style="height:31.1pt;width:21.8pt;" o:ole="t" filled="f" o:preferrelative="t" stroked="f" coordsize="21600,21600">
            <v:path/>
            <v:fill on="f" focussize="0,0"/>
            <v:stroke on="f" joinstyle="miter"/>
            <v:imagedata r:id="rId392" o:title="eqId55cdf762f6ee44b9965cb85874ed15f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23" o:spt="75" alt="eqId7f1f28503f41439586d8e228365897e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4" o:title="eqId7f1f28503f41439586d8e228365897e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24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96" o:title="eqId5bdf412098cc4156b5e8fd514ebc781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</w:p>
    <w:p w14:paraId="68227D1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54EFDCC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34C0EA2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六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同角三角函数关系--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object>
          <v:shape id="_x0000_i1225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与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object>
          <v:shape id="_x0000_i1226" o:spt="75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</w:p>
    <w:p w14:paraId="69607109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5758C70F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6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21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object>
          <v:shape id="_x0000_i1227" o:spt="75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  <w:lang w:val="en-US" w:eastAsia="zh-CN"/>
        </w:rPr>
        <w:object>
          <v:shape id="_x0000_i1228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    ）</w:t>
      </w:r>
    </w:p>
    <w:p w14:paraId="3273C71D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29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1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2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</w:p>
    <w:p w14:paraId="4A31175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7FEEFF1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6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8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3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</w:p>
    <w:p w14:paraId="285621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A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4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id="_x0000_i12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D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7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</w:p>
    <w:p w14:paraId="09A3C26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6-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（2017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38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3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5">
            <o:LockedField>false</o:LockedField>
          </o:OLEObject>
        </w:object>
      </w:r>
    </w:p>
    <w:p w14:paraId="38779CC5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</w:p>
    <w:p w14:paraId="741BA273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374B344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例6-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（201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244" o:spt="75" type="#_x0000_t75" style="height:30.75pt;width:78.1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id="_x0000_i1245" o:spt="75" type="#_x0000_t75" style="height:14.2pt;width:42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</w:p>
    <w:p w14:paraId="320EB02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6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7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4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5">
            <o:LockedField>false</o:LockedField>
          </o:OLEObject>
        </w:object>
      </w:r>
    </w:p>
    <w:p w14:paraId="2518153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4ADFF6C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eastAsia="zh-CN"/>
        </w:rPr>
        <w:object>
          <v:shape id="_x0000_i1250" o:spt="75" alt="eqId3d6a4acc040367080030e2db8ed8ce39" type="#_x0000_t75" style="height:29.75pt;width:80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  <w:lang w:eastAsia="zh-CN"/>
        </w:rPr>
        <w:object>
          <v:shape id="_x0000_i1251" o:spt="75" alt="eqId66e7cd4e866f7e0e38c51a799b087ace" type="#_x0000_t75" style="height:12.5pt;width:36.9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（    ）</w:t>
      </w:r>
    </w:p>
    <w:p w14:paraId="5757D34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2" o:spt="75" alt="eqId6b5e883b046e3ad36c27f6cc99ca9e3f" type="#_x0000_t75" style="height:29.8pt;width:23.75pt;" o:ole="t" filled="f" o:preferrelative="t" stroked="f" coordsize="21600,21600">
            <v:path/>
            <v:fill on="f" focussize="0,0"/>
            <v:stroke on="f" joinstyle="miter"/>
            <v:imagedata r:id="rId452" o:title="eqId6b5e883b046e3ad36c27f6cc99ca9e3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3" o:spt="75" alt="eqIdc04f79f368eceb1ac330655c7a145f8d" type="#_x0000_t75" style="height:29.65pt;width:30.75pt;" o:ole="t" filled="f" o:preferrelative="t" stroked="f" coordsize="21600,21600">
            <v:path/>
            <v:fill on="f" focussize="0,0"/>
            <v:stroke on="f" joinstyle="miter"/>
            <v:imagedata r:id="rId454" o:title="eqIdc04f79f368eceb1ac330655c7a145f8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4" o:spt="75" alt="eqId9f0d78f317e7d5e1e3eb7d47d1809dba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56" o:title="eqId9f0d78f317e7d5e1e3eb7d47d1809db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5" o:spt="75" alt="eqId738c2eb3b99133f96c55b643911d2f2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458" o:title="eqId738c2eb3b99133f96c55b643911d2f2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7">
            <o:LockedField>false</o:LockedField>
          </o:OLEObject>
        </w:object>
      </w:r>
    </w:p>
    <w:p w14:paraId="19CED0E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5E620A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6" o:spt="75" alt="eqId7bfb46357544c8a6b6a4d800a86f5757" type="#_x0000_t75" style="height:30.05pt;width:122.3pt;" o:ole="t" filled="f" o:preferrelative="t" stroked="f" coordsize="21600,21600">
            <v:path/>
            <v:fill on="f" focussize="0,0"/>
            <v:stroke on="f" joinstyle="miter"/>
            <v:imagedata r:id="rId460" o:title="eqId7bfb46357544c8a6b6a4d800a86f575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7" o:spt="75" alt="eqIdd1df162461ee2fe3e88e34efe6b5af42" type="#_x0000_t75" style="height:12.7pt;width:61.55pt;" o:ole="t" filled="f" o:preferrelative="t" stroked="f" coordsize="21600,21600">
            <v:path/>
            <v:fill on="f" focussize="0,0"/>
            <v:stroke on="f" joinstyle="miter"/>
            <v:imagedata r:id="rId462" o:title="eqIdd1df162461ee2fe3e88e34efe6b5af4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）</w:t>
      </w:r>
    </w:p>
    <w:p w14:paraId="329B132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8" o:spt="75" alt="eqId36d74ef32584586ec4857acd0a3f4fe9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464" o:title="eqId36d74ef32584586ec4857acd0a3f4fe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59" o:spt="75" alt="eqId45fcbcb4fb971435847f2659ac736654" type="#_x0000_t75" style="height:29.4pt;width:25.5pt;" o:ole="t" filled="f" o:preferrelative="t" stroked="f" coordsize="21600,21600">
            <v:path/>
            <v:fill on="f" focussize="0,0"/>
            <v:stroke on="f" joinstyle="miter"/>
            <v:imagedata r:id="rId466" o:title="eqId45fcbcb4fb971435847f2659ac73665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6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68" o:title="eqId4dac452fbb5ef6dd653e7fbbef63948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61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470" o:title="eqIdf30d314a642667fef55903226464736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</w:p>
    <w:p w14:paraId="49907AE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3DE3A6C8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</w:p>
    <w:p w14:paraId="70BE631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>题型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七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</w:rPr>
        <w:t xml:space="preserve">  </w:t>
      </w: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  <w:t>三角函数诱导公式</w:t>
      </w:r>
    </w:p>
    <w:p w14:paraId="16BF845B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8"/>
          <w:szCs w:val="28"/>
          <w:shd w:val="clear" w:color="000000" w:fill="FFFFFF"/>
          <w:lang w:val="en-US" w:eastAsia="zh-CN"/>
        </w:rPr>
      </w:pPr>
    </w:p>
    <w:p w14:paraId="66F2A409">
      <w:pPr>
        <w:keepNext w:val="0"/>
        <w:keepLines w:val="0"/>
        <w:pageBreakBefore w:val="0"/>
        <w:widowControl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9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2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3">
            <o:LockedField>false</o:LockedField>
          </o:OLEObject>
        </w:object>
      </w:r>
    </w:p>
    <w:p w14:paraId="38E6453F">
      <w:pPr>
        <w:keepNext w:val="0"/>
        <w:keepLines w:val="0"/>
        <w:pageBreakBefore w:val="0"/>
        <w:widowControl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A、-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B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4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C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D、1</w:t>
      </w:r>
    </w:p>
    <w:p w14:paraId="7ADA086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3EE7B21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2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2"/>
          <w:sz w:val="24"/>
          <w:szCs w:val="24"/>
          <w:highlight w:val="none"/>
          <w:lang w:val="en-US" w:eastAsia="zh-CN" w:bidi="ar-SA"/>
        </w:rPr>
        <w:t>（2016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6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为第四象限角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7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68" o:spt="75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</w:p>
    <w:p w14:paraId="5F03F75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69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7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72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</w:p>
    <w:p w14:paraId="5B6A6384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20A382E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3】（2015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id="_x0000_i1273" o:spt="75" alt="" type="#_x0000_t75" style="height:29.8pt;width:76.85pt;" o:ole="t" filled="f" o:preferrelative="t" stroked="f" coordsize="21600,21600">
            <v:path/>
            <v:fill on="f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id="_x0000_i1371" o:spt="75" alt="" type="#_x0000_t75" style="height:27.9pt;width:57pt;" o:ole="t" filled="f" o:preferrelative="t" stroked="f" coordsize="21600,21600">
            <v:path/>
            <v:fill on="f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DSMT4" ShapeID="_x0000_i1371" DrawAspect="Content" ObjectID="_1468075974" r:id="rId4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___</w:t>
      </w:r>
    </w:p>
    <w:p w14:paraId="5EA00BAD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0FE6E34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4】（2008年真题）已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  <w:highlight w:val="none"/>
        </w:rPr>
        <w:object>
          <v:shape id="_x0000_i1275" o:spt="75" type="#_x0000_t75" style="height:36pt;width:16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id="_x0000_i127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9">
            <o:LockedField>false</o:LockedField>
          </o:OLEObject>
        </w:object>
      </w:r>
    </w:p>
    <w:p w14:paraId="47B6A2CB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A.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B.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C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77" o:spt="75" type="#_x0000_t75" style="height:33.8pt;width:21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D.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78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3">
            <o:LockedField>false</o:LockedField>
          </o:OLEObject>
        </w:object>
      </w:r>
    </w:p>
    <w:p w14:paraId="05ABAC9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5】（2007年真题）已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7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是第四象限的角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0" o:spt="75" alt="" type="#_x0000_t75" style="height:27.4pt;width:73.65pt;" o:ole="t" filled="f" o:preferrelative="t" stroked="f" coordsize="21600,21600">
            <v:path/>
            <v:fill on="f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4"/>
          <w:sz w:val="24"/>
          <w:szCs w:val="24"/>
          <w:highlight w:val="none"/>
        </w:rPr>
        <w:object>
          <v:shape id="_x0000_i1281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9">
            <o:LockedField>false</o:LockedField>
          </o:OLEObject>
        </w:object>
      </w:r>
    </w:p>
    <w:p w14:paraId="132BDC0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360" w:lineRule="auto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4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7">
            <o:LockedField>false</o:LockedField>
          </o:OLEObject>
        </w:object>
      </w:r>
    </w:p>
    <w:p w14:paraId="700BA6DC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6A5846D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5850CDD3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例7-6】（2003年真题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6"/>
          <w:sz w:val="24"/>
          <w:szCs w:val="24"/>
          <w:highlight w:val="none"/>
        </w:rPr>
        <w:object>
          <v:shape id="_x0000_i1286" o:spt="75" type="#_x0000_t75" style="height:16pt;width:40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是</w:t>
      </w:r>
    </w:p>
    <w:p w14:paraId="57A94751">
      <w:pPr>
        <w:bidi w:val="0"/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id="_x0000_i128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</w:rPr>
        <w:object>
          <v:shape id="_x0000_i1288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8"/>
          <w:sz w:val="24"/>
          <w:szCs w:val="24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8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4"/>
          <w:sz w:val="24"/>
          <w:szCs w:val="24"/>
          <w:highlight w:val="none"/>
        </w:rPr>
        <w:object>
          <v:shape id="_x0000_i129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7">
            <o:LockedField>false</o:LockedField>
          </o:OLEObject>
        </w:object>
      </w:r>
    </w:p>
    <w:p w14:paraId="69EAB9B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</w:pPr>
    </w:p>
    <w:p w14:paraId="6E8AA23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【变式1】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1" o:spt="75" alt="eqId08fd9bba4d32d8ba19f839f90e7b3cfb" type="#_x0000_t75" style="height:58.05pt;width:198pt;" o:ole="t" filled="f" o:preferrelative="t" stroked="f" coordsize="21600,21600">
            <v:path/>
            <v:fill on="f" focussize="0,0"/>
            <v:stroke on="f" joinstyle="miter"/>
            <v:imagedata r:id="rId530" o:title="eqId08fd9bba4d32d8ba19f839f90e7b3cfb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．</w:t>
      </w:r>
    </w:p>
    <w:p w14:paraId="4AE1C3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(1)化简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2" o:spt="75" alt="eqId794f2c6bd63355105d179d11306a9cae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532" o:title="eqId794f2c6bd63355105d179d11306a9cae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；</w:t>
      </w:r>
    </w:p>
    <w:p w14:paraId="00C3D05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(2)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534" o:title="eqIde170f206fdbbd834aad7580c727e2cc6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为第三象限角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4" o:spt="75" alt="eqIdbbe08127f2db3bad6bbc8b4a0718d6ef" type="#_x0000_t75" style="height:30.15pt;width:74.75pt;" o:ole="t" filled="f" o:preferrelative="t" stroked="f" coordsize="21600,21600">
            <v:path/>
            <v:fill on="f" focussize="0,0"/>
            <v:stroke on="f" joinstyle="miter"/>
            <v:imagedata r:id="rId536" o:title="eqIdbbe08127f2db3bad6bbc8b4a0718d6ef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5" o:spt="75" alt="eqId794f2c6bd63355105d179d11306a9cae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532" o:title="eqId794f2c6bd63355105d179d11306a9cae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值．</w:t>
      </w:r>
    </w:p>
    <w:p w14:paraId="6790273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6AD14DE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369805A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平面直角坐标系中，角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6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534" o:title="eqIde170f206fdbbd834aad7580c727e2cc6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的终边经过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7" o:spt="75" alt="eqId73d26e5a4e3472fd6b1dbc1ea628a3fb" type="#_x0000_t75" style="height:21.1pt;width:39.55pt;" o:ole="t" filled="f" o:preferrelative="t" stroked="f" coordsize="21600,21600">
            <v:path/>
            <v:fill on="f" focussize="0,0"/>
            <v:stroke on="f" joinstyle="miter"/>
            <v:imagedata r:id="rId540" o:title="eqId73d26e5a4e3472fd6b1dbc1ea628a3fb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8" o:spt="75" alt="eqIdd332c5527cdfaff58b050d8bbd52628a" type="#_x0000_t75" style="height:29.9pt;width:59.8pt;" o:ole="t" filled="f" o:preferrelative="t" stroked="f" coordsize="21600,21600">
            <v:path/>
            <v:fill on="f" focussize="0,0"/>
            <v:stroke on="f" joinstyle="miter"/>
            <v:imagedata r:id="rId542" o:title="eqIdd332c5527cdfaff58b050d8bbd52628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）</w:t>
      </w:r>
    </w:p>
    <w:p w14:paraId="2628465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29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44" o:title="eqIdf89eef3148f2d4d09379767b4af69132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0" o:spt="75" alt="eqId860884c0017c8bceb5b0edff796c144f" type="#_x0000_t75" style="height:30.35pt;width:17.55pt;" o:ole="t" filled="f" o:preferrelative="t" stroked="f" coordsize="21600,21600">
            <v:path/>
            <v:fill on="f" focussize="0,0"/>
            <v:stroke on="f" joinstyle="miter"/>
            <v:imagedata r:id="rId225" o:title="eqId860884c0017c8bceb5b0edff796c144f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1" o:spt="75" alt="eqId535e95d241e9c978c10355dcb07da256" type="#_x0000_t75" style="height:26.45pt;width:21.95pt;" o:ole="t" filled="f" o:preferrelative="t" stroked="f" coordsize="21600,21600">
            <v:path/>
            <v:fill on="f" focussize="0,0"/>
            <v:stroke on="f" joinstyle="miter"/>
            <v:imagedata r:id="rId547" o:title="eqId535e95d241e9c978c10355dcb07da256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2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49" o:title="eqId3389f53711264b0acba3ba6019f8b90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8">
            <o:LockedField>false</o:LockedField>
          </o:OLEObject>
        </w:object>
      </w:r>
    </w:p>
    <w:p w14:paraId="2B09B0C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</w:pPr>
    </w:p>
    <w:p w14:paraId="5E6F21C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3" o:spt="75" alt="eqIda9a7de5b70003502e40b95b3b7d3d933" type="#_x0000_t75" style="height:12.25pt;width:41.3pt;" o:ole="t" filled="f" o:preferrelative="t" stroked="f" coordsize="21600,21600">
            <v:path/>
            <v:fill on="f" focussize="0,0"/>
            <v:stroke on="f" joinstyle="miter"/>
            <v:imagedata r:id="rId551" o:title="eqIda9a7de5b70003502e40b95b3b7d3d93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4" o:spt="75" alt="eqId1f56df9911ed3290312c68e2c5180013" type="#_x0000_t75" style="height:46pt;width:117.9pt;" o:ole="t" filled="f" o:preferrelative="t" stroked="f" coordsize="21600,21600">
            <v:path/>
            <v:fill on="f" focussize="0,0"/>
            <v:stroke on="f" joinstyle="miter"/>
            <v:imagedata r:id="rId553" o:title="eqId1f56df9911ed3290312c68e2c5180013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  <w:highlight w:val="none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）.</w:t>
      </w:r>
    </w:p>
    <w:p w14:paraId="145BCA4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5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555" o:title="eqIdf30d314a642667fef559032264647366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object>
          <v:shape id="_x0000_i1306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557" o:title="eqIdacbc6a613224461ade69362d4655047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C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</w:rPr>
        <w:t>D．3</w:t>
      </w:r>
    </w:p>
    <w:p w14:paraId="3FFBF661">
      <w:pPr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D24156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4E08E9B6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.05pt;height:23.9pt;width:129.6pt;z-index:251664384;v-text-anchor:middle;mso-width-relative:page;mso-height-relative:page;" filled="f" stroked="t" coordsize="1645920,303530" o:gfxdata="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kku7j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41D24156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4E08E9B6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8BD3CE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5AB4893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07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559" o:title="eqIdb1010846eeec6c9da29640f5aa3f8738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：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08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2" o:title="eqIde170f206fdbbd834aad7580c727e2cc6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过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09" o:spt="75" alt="eqId36a05eaf3549d121acd696fd4375ebc4" type="#_x0000_t75" style="height:29.6pt;width:99.4pt;" o:ole="t" filled="f" o:preferrelative="t" stroked="f" coordsize="21600,21600">
            <v:path/>
            <v:fill on="f" focussize="0,0"/>
            <v:stroke on="f" joinstyle="miter"/>
            <v:imagedata r:id="rId562" o:title="eqId36a05eaf3549d121acd696fd4375ebc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0" o:spt="75" alt="eqIdb1010846eeec6c9da29640f5aa3f8738" type="#_x0000_t75" style="height:10.55pt;width:9.65pt;" o:ole="t" filled="f" o:preferrelative="t" stroked="f" coordsize="21600,21600">
            <v:path/>
            <v:fill on="f" focussize="0,0"/>
            <v:stroke on="f" joinstyle="miter"/>
            <v:imagedata r:id="rId559" o:title="eqIdb1010846eeec6c9da29640f5aa3f8738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1" o:spt="75" alt="eqId9aa8a716a31b0f51b70fdf9bdb257909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565" o:title="eqId9aa8a716a31b0f51b70fdf9bdb257909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5B5864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充分不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必要不充分条件</w:t>
      </w:r>
    </w:p>
    <w:p w14:paraId="526D860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充要条件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既不充分也不必要条件</w:t>
      </w:r>
    </w:p>
    <w:p w14:paraId="6773847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674B2D1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2" o:spt="75" alt="eqId7d33658e09092e727b0035825036fc8d" type="#_x0000_t75" style="height:27.15pt;width:48.35pt;" o:ole="t" filled="f" o:preferrelative="t" stroked="f" coordsize="21600,21600">
            <v:path/>
            <v:fill on="f" focussize="0,0"/>
            <v:stroke on="f" joinstyle="miter"/>
            <v:imagedata r:id="rId567" o:title="eqId7d33658e09092e727b0035825036fc8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3" o:spt="75" alt="eqIdf5bec99b0f7da69dd2f6ef8e88c35b81" type="#_x0000_t75" style="height:27.25pt;width:49.25pt;" o:ole="t" filled="f" o:preferrelative="t" stroked="f" coordsize="21600,21600">
            <v:path/>
            <v:fill on="f" focussize="0,0"/>
            <v:stroke on="f" joinstyle="miter"/>
            <v:imagedata r:id="rId569" o:title="eqIdf5bec99b0f7da69dd2f6ef8e88c35b8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4" o:spt="75" alt="eqId38dd8aad9cfb5e1fe2a45d80923f1571" type="#_x0000_t75" style="height:9.65pt;width:33.4pt;" o:ole="t" filled="f" o:preferrelative="t" stroked="f" coordsize="21600,21600">
            <v:path/>
            <v:fill on="f" focussize="0,0"/>
            <v:stroke on="f" joinstyle="miter"/>
            <v:imagedata r:id="rId196" o:title="eqId38dd8aad9cfb5e1fe2a45d80923f157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FCE35C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5" o:spt="75" alt="eqIdaf6ddf31b7d9225a4239883af72d153b" type="#_x0000_t75" style="height:27.35pt;width:17.55pt;" o:ole="t" filled="f" o:preferrelative="t" stroked="f" coordsize="21600,21600">
            <v:path/>
            <v:fill on="f" focussize="0,0"/>
            <v:stroke on="f" joinstyle="miter"/>
            <v:imagedata r:id="rId200" o:title="eqIdaf6ddf31b7d9225a4239883af72d153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6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334" o:title="eqIdd78fd95f89dec2d373fa57f02acd739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7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332" o:title="eqId8b2a698891d42c70b597f0da4f215f0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8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8" o:title="eqId7294f5ae2a24ff42e84cd9773b2a728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4">
            <o:LockedField>false</o:LockedField>
          </o:OLEObject>
        </w:object>
      </w:r>
    </w:p>
    <w:p w14:paraId="18B51BF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3367E2A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19" o:spt="75" alt="eqIdeb63478132d4c1fef3c17e591919da83" type="#_x0000_t75" style="height:12.55pt;width:28.1pt;" o:ole="t" filled="f" o:preferrelative="t" stroked="f" coordsize="21600,21600">
            <v:path/>
            <v:fill on="f" focussize="0,0"/>
            <v:stroke on="f" joinstyle="miter"/>
            <v:imagedata r:id="rId576" o:title="eqIdeb63478132d4c1fef3c17e591919da83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20" o:spt="75" alt="eqId0959c65069c897bbafe88e923564bc6b" type="#_x0000_t75" style="height:11.8pt;width:36.05pt;" o:ole="t" filled="f" o:preferrelative="t" stroked="f" coordsize="21600,21600">
            <v:path/>
            <v:fill on="f" focussize="0,0"/>
            <v:stroke on="f" joinstyle="miter"/>
            <v:imagedata r:id="rId578" o:title="eqId0959c65069c897bbafe88e923564bc6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”是“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21" o:spt="75" alt="eqId945e7ae0f31a30555de58acd236d14ba" type="#_x0000_t75" style="height:12.5pt;width:36.05pt;" o:ole="t" filled="f" o:preferrelative="t" stroked="f" coordsize="21600,21600">
            <v:path/>
            <v:fill on="f" focussize="0,0"/>
            <v:stroke on="f" joinstyle="miter"/>
            <v:imagedata r:id="rId580" o:title="eqId945e7ae0f31a30555de58acd236d14ba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”的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C97CE1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充分不必要条件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必要不充分条件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</w:t>
      </w:r>
    </w:p>
    <w:p w14:paraId="2E95CD0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充要条件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既不充分也不必要条件</w:t>
      </w:r>
    </w:p>
    <w:p w14:paraId="44B43A0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590A524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2" o:spt="75" alt="eqIda9022c50c41b425e9eb97e6190bb1af2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82" o:title="eqIda9022c50c41b425e9eb97e6190bb1af2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3" o:spt="75" alt="eqId1b9086c91dca438ea463bdb45b1f67a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584" o:title="eqId1b9086c91dca438ea463bdb45b1f67a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角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4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586" o:title="eqIdc13953f2514e4c8f9c8aaaf5241c33a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是第（    ）象限角.</w:t>
      </w:r>
    </w:p>
    <w:p w14:paraId="16B33CF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一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四</w:t>
      </w:r>
    </w:p>
    <w:p w14:paraId="0922062F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lang w:val="en-US" w:eastAsia="zh-CN"/>
        </w:rPr>
      </w:pPr>
    </w:p>
    <w:p w14:paraId="440F34E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已知sin 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θ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＋cos 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θ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5" o:spt="75" alt="eqId2bea1cf648e34ad6a17fc78fba107115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588" o:title="eqId2bea1cf648e34ad6a17fc78fba10711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，则sin 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θ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－cos 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θ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（    ）</w:t>
      </w:r>
    </w:p>
    <w:p w14:paraId="751401B1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6" o:spt="75" alt="eqId650bf73d6b904c6a9ee39b0dc18fea28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590" o:title="eqId650bf73d6b904c6a9ee39b0dc18fea2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－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7" o:spt="75" alt="eqId650bf73d6b904c6a9ee39b0dc18fea28" type="#_x0000_t75" style="height:30.35pt;width:18.45pt;" o:ole="t" filled="f" o:preferrelative="t" stroked="f" coordsize="21600,21600">
            <v:path/>
            <v:fill on="f" focussize="0,0"/>
            <v:stroke on="f" joinstyle="miter"/>
            <v:imagedata r:id="rId590" o:title="eqId650bf73d6b904c6a9ee39b0dc18fea2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8" o:spt="75" alt="eqId96c7406fe9bb42d482404e87ed3f58b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93" o:title="eqId96c7406fe9bb42d482404e87ed3f58b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－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9" o:spt="75" alt="eqId96c7406fe9bb42d482404e87ed3f58b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593" o:title="eqId96c7406fe9bb42d482404e87ed3f58b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4">
            <o:LockedField>false</o:LockedField>
          </o:OLEObject>
        </w:object>
      </w:r>
    </w:p>
    <w:p w14:paraId="1B425BF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74D510A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6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0" o:spt="75" alt="eqId98f45a9b37ba7447d617428f7183eab6" type="#_x0000_t75" style="height:13.8pt;width:45.75pt;" o:ole="t" filled="f" o:preferrelative="t" stroked="f" coordsize="21600,21600">
            <v:path/>
            <v:fill on="f" focussize="0,0"/>
            <v:stroke on="f"/>
            <v:imagedata r:id="rId596" o:title="eqId98f45a9b37ba7447d617428f7183eab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1" o:spt="75" alt="eqIdb3d277144e6779572e8fe0421a05c34c" type="#_x0000_t75" style="height:31.4pt;width:78.85pt;" o:ole="t" filled="f" o:preferrelative="t" stroked="f" coordsize="21600,21600">
            <v:path/>
            <v:fill on="f" focussize="0,0"/>
            <v:stroke on="f"/>
            <v:imagedata r:id="rId598" o:title="eqIdb3d277144e6779572e8fe0421a05c34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6F9913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3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2" o:spt="75" alt="eqIdcaa585b9257ed0798213a9ae9b87d291" type="#_x0000_t75" style="height:26.4pt;width:9.65pt;" o:ole="t" filled="f" o:preferrelative="t" stroked="f" coordsize="21600,21600">
            <v:path/>
            <v:fill on="f" focussize="0,0"/>
            <v:stroke on="f" joinstyle="miter"/>
            <v:imagedata r:id="rId600" o:title="eqIdcaa585b9257ed0798213a9ae9b87d291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3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602" o:title="eqIdeac97e6740365c85ad857aff85cefbe5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4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04" o:title="eqId4dac452fbb5ef6dd653e7fbbef639484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3">
            <o:LockedField>false</o:LockedField>
          </o:OLEObject>
        </w:object>
      </w:r>
    </w:p>
    <w:p w14:paraId="4714C73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7B6E92B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7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5" o:spt="75" alt="eqId32780f5f23cd69199845776cbd53deba" type="#_x0000_t75" style="height:27.2pt;width:73pt;" o:ole="t" filled="f" o:preferrelative="t" stroked="f" coordsize="21600,21600">
            <v:path/>
            <v:fill on="f" focussize="0,0"/>
            <v:stroke on="f" joinstyle="miter"/>
            <v:imagedata r:id="rId606" o:title="eqId32780f5f23cd69199845776cbd53deba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6" o:spt="75" alt="eqIdb8f55b8836b41be612a52ca9caf97006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08" o:title="eqIdb8f55b8836b41be612a52ca9caf97006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7" o:spt="75" alt="eqId9db589bebb2f413b51ab7d684f7eb990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610" o:title="eqId9db589bebb2f413b51ab7d684f7eb990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为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30472B9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8" o:spt="75" alt="eqIdf30d314a642667fef559032264647366" type="#_x0000_t75" style="height:28.1pt;width:16.7pt;" o:ole="t" filled="f" o:preferrelative="t" stroked="f" coordsize="21600,21600">
            <v:path/>
            <v:fill on="f" focussize="0,0"/>
            <v:stroke on="f" joinstyle="miter"/>
            <v:imagedata r:id="rId612" o:title="eqIdf30d314a642667fef559032264647366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39" o:spt="75" alt="eqId8db94060473e3e22965ab35a136e5133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614" o:title="eqId8db94060473e3e22965ab35a136e5133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0" o:spt="75" alt="eqIdd884a46ec9419a6e79de30fc5edba8fc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616" o:title="eqIdd884a46ec9419a6e79de30fc5edba8fc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1" o:spt="75" alt="eqIdd884a46ec9419a6e79de30fc5edba8fc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616" o:title="eqIdd884a46ec9419a6e79de30fc5edba8fc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2" o:spt="75" alt="eqId8db94060473e3e22965ab35a136e5133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614" o:title="eqId8db94060473e3e22965ab35a136e5133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8">
            <o:LockedField>false</o:LockedField>
          </o:OLEObject>
        </w:object>
      </w:r>
    </w:p>
    <w:p w14:paraId="1681C3F7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4F53A96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8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3" o:spt="75" alt="eqId6f40d5459e1385ab7d829ea96ca0b946" type="#_x0000_t75" style="height:16.95pt;width:37.8pt;" o:ole="t" filled="f" o:preferrelative="t" stroked="f" coordsize="21600,21600">
            <v:path/>
            <v:fill on="f" focussize="0,0"/>
            <v:stroke on="f" joinstyle="miter"/>
            <v:imagedata r:id="rId620" o:title="eqId6f40d5459e1385ab7d829ea96ca0b946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4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206" o:title="eqIdc24095e409b025db711f14be783a406c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终边上的一点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5" o:spt="75" alt="eqId15e976891142f43f8b63cbadf4a040fe" type="#_x0000_t75" style="height:12.6pt;width:37.25pt;" o:ole="t" filled="f" o:preferrelative="t" stroked="f" coordsize="21600,21600">
            <v:path/>
            <v:fill on="f" focussize="0,0"/>
            <v:stroke on="f" joinstyle="miter"/>
            <v:imagedata r:id="rId623" o:title="eqId15e976891142f43f8b63cbadf4a040fe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1D4F17E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256AF10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9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角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6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2" o:title="eqIde170f206fdbbd834aad7580c727e2cc6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终边经过点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72" o:spt="75" alt="eqId379d616036d722a9a6ddf78c6f55a810" type="#_x0000_t75" style="height:29.3pt;width:53.6pt;" o:ole="t" filled="f" o:preferrelative="t" stroked="f" coordsize="21600,21600">
            <v:path/>
            <v:fill on="f" focussize="0,0"/>
            <v:stroke on="f"/>
            <v:imagedata r:id="rId626" o:title="eqId379d616036d722a9a6ddf78c6f55a810"/>
            <o:lock v:ext="edit" aspectratio="t"/>
            <w10:wrap type="none"/>
            <w10:anchorlock/>
          </v:shape>
          <o:OLEObject Type="Embed" ProgID="Equation.DSMT4" ShapeID="_x0000_i1372" DrawAspect="Content" ObjectID="_1468076047" r:id="rId6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8" o:spt="75" alt="eqId00b80751c98f9991b9cfc03923a98834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628" o:title="eqId00b80751c98f9991b9cfc03923a98834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49" o:spt="75" alt="eqId38dd8aad9cfb5e1fe2a45d80923f1571" type="#_x0000_t75" style="height:9.65pt;width:33.4pt;" o:ole="t" filled="f" o:preferrelative="t" stroked="f" coordsize="21600,21600">
            <v:path/>
            <v:fill on="f" focussize="0,0"/>
            <v:stroke on="f" joinstyle="miter"/>
            <v:imagedata r:id="rId196" o:title="eqId38dd8aad9cfb5e1fe2a45d80923f1571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i/>
          <w:color w:val="auto"/>
          <w:sz w:val="24"/>
          <w:szCs w:val="24"/>
        </w:rPr>
        <w:t>．</w:t>
      </w:r>
    </w:p>
    <w:p w14:paraId="2D84EA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12A9C95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0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0" o:spt="75" alt="eqId2531b8ed27c7387be912a439e1e84278" type="#_x0000_t75" style="height:27.25pt;width:72.1pt;" o:ole="t" filled="f" o:preferrelative="t" stroked="f" coordsize="21600,21600">
            <v:path/>
            <v:fill on="f" focussize="0,0"/>
            <v:stroke on="f" joinstyle="miter"/>
            <v:imagedata r:id="rId631" o:title="eqId2531b8ed27c7387be912a439e1e84278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1" o:spt="75" alt="eqId73f021a65c471011ee58a992ec8bf79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633" o:title="eqId73f021a65c471011ee58a992ec8bf79f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为</w: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4E8D09C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17D14F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1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2" o:spt="75" alt="eqId9e3937bc6ab4ad632bd834ed5fdc4b81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635" o:title="eqId9e3937bc6ab4ad632bd834ed5fdc4b81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3" o:spt="75" alt="eqId18bf080d789035cc8605d4dc1ca3af38" type="#_x0000_t75" style="height:13.85pt;width:121.4pt;" o:ole="t" filled="f" o:preferrelative="t" stroked="f" coordsize="21600,21600">
            <v:path/>
            <v:fill on="f" focussize="0,0"/>
            <v:stroke on="f" joinstyle="miter"/>
            <v:imagedata r:id="rId637" o:title="eqId18bf080d789035cc8605d4dc1ca3af38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.</w:t>
      </w:r>
    </w:p>
    <w:p w14:paraId="65BB7E0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2C78D4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2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4" o:spt="75" alt="eqId1c7df439dfff0f1c237abc11efaa7e7e" type="#_x0000_t75" style="height:27.25pt;width:80.05pt;" o:ole="t" filled="f" o:preferrelative="t" stroked="f" coordsize="21600,21600">
            <v:path/>
            <v:fill on="f" focussize="0,0"/>
            <v:stroke on="f" joinstyle="miter"/>
            <v:imagedata r:id="rId639" o:title="eqId1c7df439dfff0f1c237abc11efaa7e7e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5" o:spt="75" alt="eqId8e182d2d8cea343a386232fed981dcf3" type="#_x0000_t75" style="height:29.55pt;width:49.25pt;" o:ole="t" filled="f" o:preferrelative="t" stroked="f" coordsize="21600,21600">
            <v:path/>
            <v:fill on="f" focussize="0,0"/>
            <v:stroke on="f" joinstyle="miter"/>
            <v:imagedata r:id="rId641" o:title="eqId8e182d2d8cea343a386232fed981dcf3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6" o:spt="75" alt="eqIdc4e304cf018473bb54edb166fcd6502b" type="#_x0000_t75" style="height:11.3pt;width:33.4pt;" o:ole="t" filled="f" o:preferrelative="t" stroked="f" coordsize="21600,21600">
            <v:path/>
            <v:fill on="f" focussize="0,0"/>
            <v:stroke on="f" joinstyle="miter"/>
            <v:imagedata r:id="rId643" o:title="eqIdc4e304cf018473bb54edb166fcd6502b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color w:val="auto"/>
          <w:sz w:val="24"/>
          <w:szCs w:val="24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．</w:t>
      </w:r>
    </w:p>
    <w:p w14:paraId="120030F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6DE8273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7" o:spt="75" alt="eqIdfe342fb41740e53120fe0a646efe0da5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645" o:title="eqIdfe342fb41740e53120fe0a646efe0da5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8" o:spt="75" alt="eqId7d117dc6bdb1b90f68172f3e3cfe9743" type="#_x0000_t75" style="height:54.75pt;width:102.6pt;" o:ole="t" filled="f" o:preferrelative="t" stroked="f" coordsize="21600,21600">
            <v:path/>
            <v:fill on="f" focussize="0,0"/>
            <v:stroke on="f"/>
            <v:imagedata r:id="rId647" o:title="eqId7d117dc6bdb1b90f68172f3e3cfe9743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等于（</w:t>
      </w:r>
      <w:r>
        <w:rPr>
          <w:rFonts w:hint="default" w:ascii="Times New Roman" w:hAnsi="Times New Roman" w:eastAsia="宋体" w:cs="Times New Roman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）</w:t>
      </w:r>
    </w:p>
    <w:p w14:paraId="2E7691B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B．－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5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44" o:title="eqIdf89eef3148f2d4d09379767b4af69132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0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50" o:title="eqId4dac452fbb5ef6dd653e7fbbef639484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D．－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1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50" o:title="eqId4dac452fbb5ef6dd653e7fbbef639484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1">
            <o:LockedField>false</o:LockedField>
          </o:OLEObject>
        </w:object>
      </w:r>
    </w:p>
    <w:p w14:paraId="7E0691A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</w:p>
    <w:p w14:paraId="0E953A8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bookmarkStart w:id="1" w:name="_GoBack"/>
      <w:bookmarkEnd w:id="1"/>
    </w:p>
    <w:p w14:paraId="04A1908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t>14、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2" o:spt="75" alt="eqId07eb763ab474c5fefbe81da1f1228344" type="#_x0000_t75" style="height:58.15pt;width:205pt;" o:ole="t" filled="f" o:preferrelative="t" stroked="f" coordsize="21600,21600">
            <v:path/>
            <v:fill on="f" focussize="0,0"/>
            <v:stroke on="f" joinstyle="miter"/>
            <v:imagedata r:id="rId653" o:title="eqId07eb763ab474c5fefbe81da1f1228344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2">
            <o:LockedField>false</o:LockedField>
          </o:OLEObject>
        </w:object>
      </w:r>
    </w:p>
    <w:p w14:paraId="373E70F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1)化简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3" o:spt="75" alt="eqId794f2c6bd63355105d179d11306a9cae" type="#_x0000_t75" style="height:17.1pt;width:27.25pt;" o:ole="t" filled="f" o:preferrelative="t" stroked="f" coordsize="21600,21600">
            <v:path/>
            <v:fill on="f" focussize="0,0"/>
            <v:stroke on="f" joinstyle="miter"/>
            <v:imagedata r:id="rId532" o:title="eqId794f2c6bd63355105d179d11306a9cae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；</w:t>
      </w:r>
    </w:p>
    <w:p w14:paraId="5998C9E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(2)若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4" o:spt="75" alt="eqId2f280aa9106f8983fa107da81a2ce1bc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656" o:title="eqId2f280aa9106f8983fa107da81a2ce1b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object>
          <v:shape id="_x0000_i1365" o:spt="75" alt="eqIdecf146d7fa3f437fa05b0be0a6ad44b6" type="#_x0000_t75" style="height:14.55pt;width:82.7pt;" o:ole="t" filled="f" o:preferrelative="t" stroked="f" coordsize="21600,21600">
            <v:path/>
            <v:fill on="f" focussize="0,0"/>
            <v:stroke on="f" joinstyle="miter"/>
            <v:imagedata r:id="rId658" o:title="eqIdecf146d7fa3f437fa05b0be0a6ad44b6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4"/>
          <w:szCs w:val="24"/>
        </w:rPr>
        <w:t>的值．</w:t>
      </w:r>
    </w:p>
    <w:sectPr>
      <w:headerReference r:id="rId3" w:type="default"/>
      <w:footerReference r:id="rId4" w:type="default"/>
      <w:pgSz w:w="11906" w:h="16838"/>
      <w:pgMar w:top="1140" w:right="1086" w:bottom="720" w:left="1360" w:header="851" w:footer="992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8B8C3C76-9667-46F6-8D48-12D0EE3B15D5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F4FBCBF6-C585-475D-BEEF-E3D5090F99D1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6DE3E595-3D14-4BAC-A792-391C78D1A76E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8FB4B539-5193-4340-8DA3-293EF7028792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auto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1E4481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0C16138"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00C16138"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1568BA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36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FF39D5"/>
    <w:multiLevelType w:val="singleLevel"/>
    <w:tmpl w:val="04FF39D5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65A6DDD1"/>
    <w:multiLevelType w:val="singleLevel"/>
    <w:tmpl w:val="65A6DDD1"/>
    <w:lvl w:ilvl="0" w:tentative="0">
      <w:start w:val="1"/>
      <w:numFmt w:val="upperLetter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763BCE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3D792C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0F96180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6E4BD8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9F8741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565E49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816FBC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81145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9DE05A8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6B5AE3"/>
    <w:rsid w:val="688651C2"/>
    <w:rsid w:val="68913076"/>
    <w:rsid w:val="68AD2392"/>
    <w:rsid w:val="68B41D2F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967992"/>
    <w:rsid w:val="6EA77C40"/>
    <w:rsid w:val="6EA85383"/>
    <w:rsid w:val="6EA9766D"/>
    <w:rsid w:val="6EFD0D51"/>
    <w:rsid w:val="6F38357B"/>
    <w:rsid w:val="6F3D3A78"/>
    <w:rsid w:val="6F8B32CF"/>
    <w:rsid w:val="6F962FBC"/>
    <w:rsid w:val="6F9728C4"/>
    <w:rsid w:val="6F9A6C12"/>
    <w:rsid w:val="6FA5665A"/>
    <w:rsid w:val="6FC22B43"/>
    <w:rsid w:val="6FC85AFA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284642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0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1">
    <w:name w:val="MTConvertedEquation"/>
    <w:basedOn w:val="8"/>
    <w:qFormat/>
    <w:uiPriority w:val="0"/>
    <w:rPr>
      <w:rFonts w:ascii="Times New Roman" w:hAnsi="Times New Roman" w:eastAsia="宋体" w:cs="Times New Roman"/>
      <w:b/>
      <w:bCs/>
      <w:sz w:val="24"/>
    </w:rPr>
  </w:style>
  <w:style w:type="paragraph" w:customStyle="1" w:styleId="12">
    <w:name w:val="First Paragraph"/>
    <w:basedOn w:val="2"/>
    <w:next w:val="2"/>
    <w:autoRedefine/>
    <w:qFormat/>
    <w:uiPriority w:val="0"/>
  </w:style>
  <w:style w:type="paragraph" w:customStyle="1" w:styleId="13">
    <w:name w:val="Compact"/>
    <w:basedOn w:val="2"/>
    <w:qFormat/>
    <w:uiPriority w:val="0"/>
    <w:pPr>
      <w:spacing w:before="36" w:after="36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2" Type="http://schemas.openxmlformats.org/officeDocument/2006/relationships/fontTable" Target="fontTable.xml"/><Relationship Id="rId661" Type="http://schemas.microsoft.com/office/2006/relationships/keyMapCustomizations" Target="customizations.xml"/><Relationship Id="rId660" Type="http://schemas.openxmlformats.org/officeDocument/2006/relationships/numbering" Target="numbering.xml"/><Relationship Id="rId66" Type="http://schemas.openxmlformats.org/officeDocument/2006/relationships/oleObject" Target="embeddings/oleObject30.bin"/><Relationship Id="rId659" Type="http://schemas.openxmlformats.org/officeDocument/2006/relationships/customXml" Target="../customXml/item1.xml"/><Relationship Id="rId658" Type="http://schemas.openxmlformats.org/officeDocument/2006/relationships/image" Target="media/image312.wmf"/><Relationship Id="rId657" Type="http://schemas.openxmlformats.org/officeDocument/2006/relationships/oleObject" Target="embeddings/oleObject341.bin"/><Relationship Id="rId656" Type="http://schemas.openxmlformats.org/officeDocument/2006/relationships/image" Target="media/image311.wmf"/><Relationship Id="rId655" Type="http://schemas.openxmlformats.org/officeDocument/2006/relationships/oleObject" Target="embeddings/oleObject340.bin"/><Relationship Id="rId654" Type="http://schemas.openxmlformats.org/officeDocument/2006/relationships/oleObject" Target="embeddings/oleObject339.bin"/><Relationship Id="rId653" Type="http://schemas.openxmlformats.org/officeDocument/2006/relationships/image" Target="media/image310.wmf"/><Relationship Id="rId652" Type="http://schemas.openxmlformats.org/officeDocument/2006/relationships/oleObject" Target="embeddings/oleObject338.bin"/><Relationship Id="rId651" Type="http://schemas.openxmlformats.org/officeDocument/2006/relationships/oleObject" Target="embeddings/oleObject337.bin"/><Relationship Id="rId650" Type="http://schemas.openxmlformats.org/officeDocument/2006/relationships/image" Target="media/image309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36.bin"/><Relationship Id="rId648" Type="http://schemas.openxmlformats.org/officeDocument/2006/relationships/oleObject" Target="embeddings/oleObject335.bin"/><Relationship Id="rId647" Type="http://schemas.openxmlformats.org/officeDocument/2006/relationships/image" Target="media/image308.wmf"/><Relationship Id="rId646" Type="http://schemas.openxmlformats.org/officeDocument/2006/relationships/oleObject" Target="embeddings/oleObject334.bin"/><Relationship Id="rId645" Type="http://schemas.openxmlformats.org/officeDocument/2006/relationships/image" Target="media/image307.wmf"/><Relationship Id="rId644" Type="http://schemas.openxmlformats.org/officeDocument/2006/relationships/oleObject" Target="embeddings/oleObject333.bin"/><Relationship Id="rId643" Type="http://schemas.openxmlformats.org/officeDocument/2006/relationships/image" Target="media/image306.wmf"/><Relationship Id="rId642" Type="http://schemas.openxmlformats.org/officeDocument/2006/relationships/oleObject" Target="embeddings/oleObject332.bin"/><Relationship Id="rId641" Type="http://schemas.openxmlformats.org/officeDocument/2006/relationships/image" Target="media/image305.wmf"/><Relationship Id="rId640" Type="http://schemas.openxmlformats.org/officeDocument/2006/relationships/oleObject" Target="embeddings/oleObject331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04.wmf"/><Relationship Id="rId638" Type="http://schemas.openxmlformats.org/officeDocument/2006/relationships/oleObject" Target="embeddings/oleObject330.bin"/><Relationship Id="rId637" Type="http://schemas.openxmlformats.org/officeDocument/2006/relationships/image" Target="media/image303.wmf"/><Relationship Id="rId636" Type="http://schemas.openxmlformats.org/officeDocument/2006/relationships/oleObject" Target="embeddings/oleObject329.bin"/><Relationship Id="rId635" Type="http://schemas.openxmlformats.org/officeDocument/2006/relationships/image" Target="media/image302.wmf"/><Relationship Id="rId634" Type="http://schemas.openxmlformats.org/officeDocument/2006/relationships/oleObject" Target="embeddings/oleObject328.bin"/><Relationship Id="rId633" Type="http://schemas.openxmlformats.org/officeDocument/2006/relationships/image" Target="media/image301.wmf"/><Relationship Id="rId632" Type="http://schemas.openxmlformats.org/officeDocument/2006/relationships/oleObject" Target="embeddings/oleObject327.bin"/><Relationship Id="rId631" Type="http://schemas.openxmlformats.org/officeDocument/2006/relationships/image" Target="media/image300.wmf"/><Relationship Id="rId630" Type="http://schemas.openxmlformats.org/officeDocument/2006/relationships/oleObject" Target="embeddings/oleObject326.bin"/><Relationship Id="rId63" Type="http://schemas.openxmlformats.org/officeDocument/2006/relationships/image" Target="media/image30.wmf"/><Relationship Id="rId629" Type="http://schemas.openxmlformats.org/officeDocument/2006/relationships/oleObject" Target="embeddings/oleObject325.bin"/><Relationship Id="rId628" Type="http://schemas.openxmlformats.org/officeDocument/2006/relationships/image" Target="media/image299.wmf"/><Relationship Id="rId627" Type="http://schemas.openxmlformats.org/officeDocument/2006/relationships/oleObject" Target="embeddings/oleObject324.bin"/><Relationship Id="rId626" Type="http://schemas.openxmlformats.org/officeDocument/2006/relationships/image" Target="media/image298.wmf"/><Relationship Id="rId625" Type="http://schemas.openxmlformats.org/officeDocument/2006/relationships/oleObject" Target="embeddings/oleObject323.bin"/><Relationship Id="rId624" Type="http://schemas.openxmlformats.org/officeDocument/2006/relationships/oleObject" Target="embeddings/oleObject322.bin"/><Relationship Id="rId623" Type="http://schemas.openxmlformats.org/officeDocument/2006/relationships/image" Target="media/image297.wmf"/><Relationship Id="rId622" Type="http://schemas.openxmlformats.org/officeDocument/2006/relationships/oleObject" Target="embeddings/oleObject321.bin"/><Relationship Id="rId621" Type="http://schemas.openxmlformats.org/officeDocument/2006/relationships/oleObject" Target="embeddings/oleObject320.bin"/><Relationship Id="rId620" Type="http://schemas.openxmlformats.org/officeDocument/2006/relationships/image" Target="media/image296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19.bin"/><Relationship Id="rId618" Type="http://schemas.openxmlformats.org/officeDocument/2006/relationships/oleObject" Target="embeddings/oleObject318.bin"/><Relationship Id="rId617" Type="http://schemas.openxmlformats.org/officeDocument/2006/relationships/oleObject" Target="embeddings/oleObject317.bin"/><Relationship Id="rId616" Type="http://schemas.openxmlformats.org/officeDocument/2006/relationships/image" Target="media/image295.wmf"/><Relationship Id="rId615" Type="http://schemas.openxmlformats.org/officeDocument/2006/relationships/oleObject" Target="embeddings/oleObject316.bin"/><Relationship Id="rId614" Type="http://schemas.openxmlformats.org/officeDocument/2006/relationships/image" Target="media/image294.wmf"/><Relationship Id="rId613" Type="http://schemas.openxmlformats.org/officeDocument/2006/relationships/oleObject" Target="embeddings/oleObject315.bin"/><Relationship Id="rId612" Type="http://schemas.openxmlformats.org/officeDocument/2006/relationships/image" Target="media/image293.wmf"/><Relationship Id="rId611" Type="http://schemas.openxmlformats.org/officeDocument/2006/relationships/oleObject" Target="embeddings/oleObject314.bin"/><Relationship Id="rId610" Type="http://schemas.openxmlformats.org/officeDocument/2006/relationships/image" Target="media/image292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3.bin"/><Relationship Id="rId608" Type="http://schemas.openxmlformats.org/officeDocument/2006/relationships/image" Target="media/image291.wmf"/><Relationship Id="rId607" Type="http://schemas.openxmlformats.org/officeDocument/2006/relationships/oleObject" Target="embeddings/oleObject312.bin"/><Relationship Id="rId606" Type="http://schemas.openxmlformats.org/officeDocument/2006/relationships/image" Target="media/image290.wmf"/><Relationship Id="rId605" Type="http://schemas.openxmlformats.org/officeDocument/2006/relationships/oleObject" Target="embeddings/oleObject311.bin"/><Relationship Id="rId604" Type="http://schemas.openxmlformats.org/officeDocument/2006/relationships/image" Target="media/image289.wmf"/><Relationship Id="rId603" Type="http://schemas.openxmlformats.org/officeDocument/2006/relationships/oleObject" Target="embeddings/oleObject310.bin"/><Relationship Id="rId602" Type="http://schemas.openxmlformats.org/officeDocument/2006/relationships/image" Target="media/image288.wmf"/><Relationship Id="rId601" Type="http://schemas.openxmlformats.org/officeDocument/2006/relationships/oleObject" Target="embeddings/oleObject309.bin"/><Relationship Id="rId600" Type="http://schemas.openxmlformats.org/officeDocument/2006/relationships/image" Target="media/image287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9" Type="http://schemas.openxmlformats.org/officeDocument/2006/relationships/oleObject" Target="embeddings/oleObject308.bin"/><Relationship Id="rId598" Type="http://schemas.openxmlformats.org/officeDocument/2006/relationships/image" Target="media/image286.wmf"/><Relationship Id="rId597" Type="http://schemas.openxmlformats.org/officeDocument/2006/relationships/oleObject" Target="embeddings/oleObject307.bin"/><Relationship Id="rId596" Type="http://schemas.openxmlformats.org/officeDocument/2006/relationships/image" Target="media/image285.wmf"/><Relationship Id="rId595" Type="http://schemas.openxmlformats.org/officeDocument/2006/relationships/oleObject" Target="embeddings/oleObject306.bin"/><Relationship Id="rId594" Type="http://schemas.openxmlformats.org/officeDocument/2006/relationships/oleObject" Target="embeddings/oleObject305.bin"/><Relationship Id="rId593" Type="http://schemas.openxmlformats.org/officeDocument/2006/relationships/image" Target="media/image284.wmf"/><Relationship Id="rId592" Type="http://schemas.openxmlformats.org/officeDocument/2006/relationships/oleObject" Target="embeddings/oleObject304.bin"/><Relationship Id="rId591" Type="http://schemas.openxmlformats.org/officeDocument/2006/relationships/oleObject" Target="embeddings/oleObject303.bin"/><Relationship Id="rId590" Type="http://schemas.openxmlformats.org/officeDocument/2006/relationships/image" Target="media/image283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2.bin"/><Relationship Id="rId588" Type="http://schemas.openxmlformats.org/officeDocument/2006/relationships/image" Target="media/image282.wmf"/><Relationship Id="rId587" Type="http://schemas.openxmlformats.org/officeDocument/2006/relationships/oleObject" Target="embeddings/oleObject301.bin"/><Relationship Id="rId586" Type="http://schemas.openxmlformats.org/officeDocument/2006/relationships/image" Target="media/image281.wmf"/><Relationship Id="rId585" Type="http://schemas.openxmlformats.org/officeDocument/2006/relationships/oleObject" Target="embeddings/oleObject300.bin"/><Relationship Id="rId584" Type="http://schemas.openxmlformats.org/officeDocument/2006/relationships/image" Target="media/image280.wmf"/><Relationship Id="rId583" Type="http://schemas.openxmlformats.org/officeDocument/2006/relationships/oleObject" Target="embeddings/oleObject299.bin"/><Relationship Id="rId582" Type="http://schemas.openxmlformats.org/officeDocument/2006/relationships/image" Target="media/image279.wmf"/><Relationship Id="rId581" Type="http://schemas.openxmlformats.org/officeDocument/2006/relationships/oleObject" Target="embeddings/oleObject298.bin"/><Relationship Id="rId580" Type="http://schemas.openxmlformats.org/officeDocument/2006/relationships/image" Target="media/image278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97.bin"/><Relationship Id="rId578" Type="http://schemas.openxmlformats.org/officeDocument/2006/relationships/image" Target="media/image277.wmf"/><Relationship Id="rId577" Type="http://schemas.openxmlformats.org/officeDocument/2006/relationships/oleObject" Target="embeddings/oleObject296.bin"/><Relationship Id="rId576" Type="http://schemas.openxmlformats.org/officeDocument/2006/relationships/image" Target="media/image276.wmf"/><Relationship Id="rId575" Type="http://schemas.openxmlformats.org/officeDocument/2006/relationships/oleObject" Target="embeddings/oleObject295.bin"/><Relationship Id="rId574" Type="http://schemas.openxmlformats.org/officeDocument/2006/relationships/oleObject" Target="embeddings/oleObject294.bin"/><Relationship Id="rId573" Type="http://schemas.openxmlformats.org/officeDocument/2006/relationships/oleObject" Target="embeddings/oleObject293.bin"/><Relationship Id="rId572" Type="http://schemas.openxmlformats.org/officeDocument/2006/relationships/oleObject" Target="embeddings/oleObject292.bin"/><Relationship Id="rId571" Type="http://schemas.openxmlformats.org/officeDocument/2006/relationships/oleObject" Target="embeddings/oleObject291.bin"/><Relationship Id="rId570" Type="http://schemas.openxmlformats.org/officeDocument/2006/relationships/oleObject" Target="embeddings/oleObject290.bin"/><Relationship Id="rId57" Type="http://schemas.openxmlformats.org/officeDocument/2006/relationships/image" Target="media/image27.wmf"/><Relationship Id="rId569" Type="http://schemas.openxmlformats.org/officeDocument/2006/relationships/image" Target="media/image275.wmf"/><Relationship Id="rId568" Type="http://schemas.openxmlformats.org/officeDocument/2006/relationships/oleObject" Target="embeddings/oleObject289.bin"/><Relationship Id="rId567" Type="http://schemas.openxmlformats.org/officeDocument/2006/relationships/image" Target="media/image274.wmf"/><Relationship Id="rId566" Type="http://schemas.openxmlformats.org/officeDocument/2006/relationships/oleObject" Target="embeddings/oleObject288.bin"/><Relationship Id="rId565" Type="http://schemas.openxmlformats.org/officeDocument/2006/relationships/image" Target="media/image273.wmf"/><Relationship Id="rId564" Type="http://schemas.openxmlformats.org/officeDocument/2006/relationships/oleObject" Target="embeddings/oleObject287.bin"/><Relationship Id="rId563" Type="http://schemas.openxmlformats.org/officeDocument/2006/relationships/oleObject" Target="embeddings/oleObject286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5.bin"/><Relationship Id="rId560" Type="http://schemas.openxmlformats.org/officeDocument/2006/relationships/oleObject" Target="embeddings/oleObject284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71.wmf"/><Relationship Id="rId558" Type="http://schemas.openxmlformats.org/officeDocument/2006/relationships/oleObject" Target="embeddings/oleObject283.bin"/><Relationship Id="rId557" Type="http://schemas.openxmlformats.org/officeDocument/2006/relationships/image" Target="media/image270.wmf"/><Relationship Id="rId556" Type="http://schemas.openxmlformats.org/officeDocument/2006/relationships/oleObject" Target="embeddings/oleObject282.bin"/><Relationship Id="rId555" Type="http://schemas.openxmlformats.org/officeDocument/2006/relationships/image" Target="media/image269.wmf"/><Relationship Id="rId554" Type="http://schemas.openxmlformats.org/officeDocument/2006/relationships/oleObject" Target="embeddings/oleObject281.bin"/><Relationship Id="rId553" Type="http://schemas.openxmlformats.org/officeDocument/2006/relationships/image" Target="media/image268.wmf"/><Relationship Id="rId552" Type="http://schemas.openxmlformats.org/officeDocument/2006/relationships/oleObject" Target="embeddings/oleObject280.bin"/><Relationship Id="rId551" Type="http://schemas.openxmlformats.org/officeDocument/2006/relationships/image" Target="media/image267.wmf"/><Relationship Id="rId550" Type="http://schemas.openxmlformats.org/officeDocument/2006/relationships/oleObject" Target="embeddings/oleObject279.bin"/><Relationship Id="rId55" Type="http://schemas.openxmlformats.org/officeDocument/2006/relationships/image" Target="media/image26.wmf"/><Relationship Id="rId549" Type="http://schemas.openxmlformats.org/officeDocument/2006/relationships/image" Target="media/image266.wmf"/><Relationship Id="rId548" Type="http://schemas.openxmlformats.org/officeDocument/2006/relationships/oleObject" Target="embeddings/oleObject278.bin"/><Relationship Id="rId547" Type="http://schemas.openxmlformats.org/officeDocument/2006/relationships/image" Target="media/image265.wmf"/><Relationship Id="rId546" Type="http://schemas.openxmlformats.org/officeDocument/2006/relationships/oleObject" Target="embeddings/oleObject277.bin"/><Relationship Id="rId545" Type="http://schemas.openxmlformats.org/officeDocument/2006/relationships/oleObject" Target="embeddings/oleObject276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5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4.bin"/><Relationship Id="rId540" Type="http://schemas.openxmlformats.org/officeDocument/2006/relationships/image" Target="media/image262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3.bin"/><Relationship Id="rId538" Type="http://schemas.openxmlformats.org/officeDocument/2006/relationships/oleObject" Target="embeddings/oleObject272.bin"/><Relationship Id="rId537" Type="http://schemas.openxmlformats.org/officeDocument/2006/relationships/oleObject" Target="embeddings/oleObject271.bin"/><Relationship Id="rId536" Type="http://schemas.openxmlformats.org/officeDocument/2006/relationships/image" Target="media/image261.wmf"/><Relationship Id="rId535" Type="http://schemas.openxmlformats.org/officeDocument/2006/relationships/oleObject" Target="embeddings/oleObject270.bin"/><Relationship Id="rId534" Type="http://schemas.openxmlformats.org/officeDocument/2006/relationships/image" Target="media/image260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59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8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3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0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59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58.bin"/><Relationship Id="rId510" Type="http://schemas.openxmlformats.org/officeDocument/2006/relationships/image" Target="media/image248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3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2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1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38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3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28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3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18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3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1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08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5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3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8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3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8.bin"/><Relationship Id="rId390" Type="http://schemas.openxmlformats.org/officeDocument/2006/relationships/image" Target="media/image188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3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1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78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6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5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4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3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2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1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69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68.wmf"/><Relationship Id="rId35" Type="http://schemas.openxmlformats.org/officeDocument/2006/relationships/image" Target="media/image16.emf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5.wmf"/><Relationship Id="rId343" Type="http://schemas.openxmlformats.org/officeDocument/2006/relationships/oleObject" Target="embeddings/oleObject174.bin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3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5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6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48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8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23XYS4-2&#21387;&#39640;.TIF" TargetMode="External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image" Target="media/image7.png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6.png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oleObject" Target="embeddings/oleObject60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63</Words>
  <Characters>367</Characters>
  <Lines>6</Lines>
  <Paragraphs>1</Paragraphs>
  <TotalTime>1</TotalTime>
  <ScaleCrop>false</ScaleCrop>
  <LinksUpToDate>false</LinksUpToDate>
  <CharactersWithSpaces>371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3-06T08:27:2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0505F4AF277A44849BC49B6214310E6B_12</vt:lpwstr>
  </property>
</Properties>
</file>